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7" r:id="rId1"/>
  </p:sldMasterIdLst>
  <p:notesMasterIdLst>
    <p:notesMasterId r:id="rId27"/>
  </p:notesMasterIdLst>
  <p:sldIdLst>
    <p:sldId id="256" r:id="rId2"/>
    <p:sldId id="258" r:id="rId3"/>
    <p:sldId id="259" r:id="rId4"/>
    <p:sldId id="303" r:id="rId5"/>
    <p:sldId id="284" r:id="rId6"/>
    <p:sldId id="285" r:id="rId7"/>
    <p:sldId id="286" r:id="rId8"/>
    <p:sldId id="292" r:id="rId9"/>
    <p:sldId id="291" r:id="rId10"/>
    <p:sldId id="293" r:id="rId11"/>
    <p:sldId id="304" r:id="rId12"/>
    <p:sldId id="290" r:id="rId13"/>
    <p:sldId id="289" r:id="rId14"/>
    <p:sldId id="288" r:id="rId15"/>
    <p:sldId id="287" r:id="rId16"/>
    <p:sldId id="313" r:id="rId17"/>
    <p:sldId id="312" r:id="rId18"/>
    <p:sldId id="311" r:id="rId19"/>
    <p:sldId id="310" r:id="rId20"/>
    <p:sldId id="309" r:id="rId21"/>
    <p:sldId id="308" r:id="rId22"/>
    <p:sldId id="307" r:id="rId23"/>
    <p:sldId id="306" r:id="rId24"/>
    <p:sldId id="305" r:id="rId25"/>
    <p:sldId id="314" r:id="rId26"/>
  </p:sldIdLst>
  <p:sldSz cx="9144000" cy="5143500" type="screen16x9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DCD16C75-885E-48A7-BF5E-A38C7A20E9C2}">
  <a:tblStyle styleId="{DCD16C75-885E-48A7-BF5E-A38C7A20E9C2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404" y="-14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82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hape 3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120000 h 120000"/>
            </a:gdLst>
            <a:ahLst/>
            <a:cxnLst>
              <a:cxn ang="0">
                <a:pos x="0" y="0"/>
              </a:cxn>
              <a:cxn ang="0">
                <a:pos x="120000" y="0"/>
              </a:cxn>
              <a:cxn ang="0">
                <a:pos x="120000" y="120000"/>
              </a:cxn>
              <a:cxn ang="0">
                <a:pos x="0" y="120000"/>
              </a:cxn>
            </a:cxnLst>
            <a:rect l="T0" t="T1" r="T2" b="T3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pPr lvl="0"/>
            <a:endParaRPr noProof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indent="-28575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Shape 84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8194" name="Shape 85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45058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47106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49154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51202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53250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55298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57346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59394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61442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63490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10242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65538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67586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69634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71682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73730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Shape 110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12290" name="Shape 111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hape 110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32770" name="Shape 111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34818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36866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38914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40962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hape 97"/>
          <p:cNvSpPr>
            <a:spLocks noGrp="1" noRot="1" noChangeAspec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43010" name="Shape 98"/>
          <p:cNvSpPr txBox="1">
            <a:spLocks noGrp="1"/>
          </p:cNvSpPr>
          <p:nvPr>
            <p:ph type="body" idx="1"/>
          </p:nvPr>
        </p:nvSpPr>
        <p:spPr bwMode="auto">
          <a:noFill/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bg>
      <p:bgPr>
        <a:solidFill>
          <a:srgbClr val="004C5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9"/>
          <p:cNvSpPr>
            <a:spLocks/>
          </p:cNvSpPr>
          <p:nvPr/>
        </p:nvSpPr>
        <p:spPr bwMode="auto">
          <a:xfrm flipH="1">
            <a:off x="6350" y="301625"/>
            <a:ext cx="9150350" cy="4497388"/>
          </a:xfrm>
          <a:custGeom>
            <a:avLst/>
            <a:gdLst>
              <a:gd name="T0" fmla="*/ 0 w 366002"/>
              <a:gd name="T1" fmla="*/ 0 h 149344"/>
              <a:gd name="T2" fmla="*/ 366002 w 366002"/>
              <a:gd name="T3" fmla="*/ 149344 h 149344"/>
            </a:gdLst>
            <a:ahLst/>
            <a:cxnLst>
              <a:cxn ang="0">
                <a:pos x="0" y="55491"/>
              </a:cxn>
              <a:cxn ang="0">
                <a:pos x="0" y="107122"/>
              </a:cxn>
              <a:cxn ang="0">
                <a:pos x="96507" y="149344"/>
              </a:cxn>
              <a:cxn ang="0">
                <a:pos x="366002" y="116290"/>
              </a:cxn>
              <a:cxn ang="0">
                <a:pos x="366002" y="40050"/>
              </a:cxn>
              <a:cxn ang="0">
                <a:pos x="274079" y="0"/>
              </a:cxn>
            </a:cxnLst>
            <a:rect l="T0" t="T1" r="T2" b="T3"/>
            <a:pathLst>
              <a:path w="366002" h="149344" extrusionOk="0">
                <a:moveTo>
                  <a:pt x="0" y="55491"/>
                </a:moveTo>
                <a:lnTo>
                  <a:pt x="0" y="107122"/>
                </a:lnTo>
                <a:lnTo>
                  <a:pt x="96507" y="149344"/>
                </a:lnTo>
                <a:lnTo>
                  <a:pt x="366002" y="116290"/>
                </a:lnTo>
                <a:lnTo>
                  <a:pt x="366002" y="40050"/>
                </a:lnTo>
                <a:lnTo>
                  <a:pt x="274079" y="0"/>
                </a:lnTo>
                <a:close/>
              </a:path>
            </a:pathLst>
          </a:custGeom>
          <a:solidFill>
            <a:srgbClr val="00AE9D">
              <a:alpha val="83528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4" name="Shape 10"/>
          <p:cNvSpPr>
            <a:spLocks/>
          </p:cNvSpPr>
          <p:nvPr/>
        </p:nvSpPr>
        <p:spPr bwMode="auto">
          <a:xfrm>
            <a:off x="-6350" y="760413"/>
            <a:ext cx="9144000" cy="3768725"/>
          </a:xfrm>
          <a:custGeom>
            <a:avLst/>
            <a:gdLst>
              <a:gd name="T0" fmla="*/ 0 w 365766"/>
              <a:gd name="T1" fmla="*/ 0 h 150792"/>
              <a:gd name="T2" fmla="*/ 365766 w 365766"/>
              <a:gd name="T3" fmla="*/ 150792 h 150792"/>
            </a:gdLst>
            <a:ahLst/>
            <a:cxnLst>
              <a:cxn ang="0">
                <a:pos x="365766" y="12416"/>
              </a:cxn>
              <a:cxn ang="0">
                <a:pos x="289997" y="0"/>
              </a:cxn>
              <a:cxn ang="0">
                <a:pos x="0" y="55421"/>
              </a:cxn>
              <a:cxn ang="0">
                <a:pos x="0" y="127486"/>
              </a:cxn>
              <a:cxn ang="0">
                <a:pos x="70927" y="150792"/>
              </a:cxn>
              <a:cxn ang="0">
                <a:pos x="365766" y="122256"/>
              </a:cxn>
            </a:cxnLst>
            <a:rect l="T0" t="T1" r="T2" b="T3"/>
            <a:pathLst>
              <a:path w="365766" h="150792" extrusionOk="0">
                <a:moveTo>
                  <a:pt x="365766" y="12416"/>
                </a:moveTo>
                <a:lnTo>
                  <a:pt x="289997" y="0"/>
                </a:lnTo>
                <a:lnTo>
                  <a:pt x="0" y="55421"/>
                </a:lnTo>
                <a:lnTo>
                  <a:pt x="0" y="127486"/>
                </a:lnTo>
                <a:lnTo>
                  <a:pt x="70927" y="150792"/>
                </a:lnTo>
                <a:lnTo>
                  <a:pt x="365766" y="122256"/>
                </a:lnTo>
                <a:close/>
              </a:path>
            </a:pathLst>
          </a:custGeom>
          <a:solidFill>
            <a:srgbClr val="00AE9D">
              <a:alpha val="26666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5" name="Shape 11"/>
          <p:cNvSpPr>
            <a:spLocks/>
          </p:cNvSpPr>
          <p:nvPr/>
        </p:nvSpPr>
        <p:spPr bwMode="auto">
          <a:xfrm>
            <a:off x="0" y="1350963"/>
            <a:ext cx="9156700" cy="2889250"/>
          </a:xfrm>
          <a:custGeom>
            <a:avLst/>
            <a:gdLst>
              <a:gd name="T0" fmla="*/ 0 w 366243"/>
              <a:gd name="T1" fmla="*/ 0 h 106157"/>
              <a:gd name="T2" fmla="*/ 366243 w 366243"/>
              <a:gd name="T3" fmla="*/ 106157 h 106157"/>
            </a:gdLst>
            <a:ahLst/>
            <a:cxnLst>
              <a:cxn ang="0">
                <a:pos x="241" y="0"/>
              </a:cxn>
              <a:cxn ang="0">
                <a:pos x="0" y="77929"/>
              </a:cxn>
              <a:cxn ang="0">
                <a:pos x="366243" y="106157"/>
              </a:cxn>
              <a:cxn ang="0">
                <a:pos x="366243" y="4102"/>
              </a:cxn>
            </a:cxnLst>
            <a:rect l="T0" t="T1" r="T2" b="T3"/>
            <a:pathLst>
              <a:path w="366243" h="106157" extrusionOk="0">
                <a:moveTo>
                  <a:pt x="241" y="0"/>
                </a:moveTo>
                <a:lnTo>
                  <a:pt x="0" y="77929"/>
                </a:lnTo>
                <a:lnTo>
                  <a:pt x="366243" y="106157"/>
                </a:lnTo>
                <a:lnTo>
                  <a:pt x="366243" y="4102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2" name="Shape 12"/>
          <p:cNvSpPr txBox="1">
            <a:spLocks noGrp="1"/>
          </p:cNvSpPr>
          <p:nvPr>
            <p:ph type="ctrTitle"/>
          </p:nvPr>
        </p:nvSpPr>
        <p:spPr>
          <a:xfrm>
            <a:off x="1719025" y="1991825"/>
            <a:ext cx="5705999" cy="1159799"/>
          </a:xfrm>
          <a:prstGeom prst="rect">
            <a:avLst/>
          </a:prstGeom>
        </p:spPr>
        <p:txBody>
          <a:bodyPr anchor="ctr"/>
          <a:lstStyle>
            <a:lvl1pPr lvl="0" algn="ctr">
              <a:spcBef>
                <a:spcPts val="0"/>
              </a:spcBef>
              <a:buSzPct val="100000"/>
              <a:defRPr sz="4800"/>
            </a:lvl1pPr>
            <a:lvl2pPr lvl="1" algn="ctr">
              <a:spcBef>
                <a:spcPts val="0"/>
              </a:spcBef>
              <a:buSzPct val="100000"/>
              <a:defRPr sz="4800"/>
            </a:lvl2pPr>
            <a:lvl3pPr lvl="2" algn="ctr">
              <a:spcBef>
                <a:spcPts val="0"/>
              </a:spcBef>
              <a:buSzPct val="100000"/>
              <a:defRPr sz="4800"/>
            </a:lvl3pPr>
            <a:lvl4pPr lvl="3" algn="ctr">
              <a:spcBef>
                <a:spcPts val="0"/>
              </a:spcBef>
              <a:buSzPct val="100000"/>
              <a:defRPr sz="4800"/>
            </a:lvl4pPr>
            <a:lvl5pPr lvl="4" algn="ctr">
              <a:spcBef>
                <a:spcPts val="0"/>
              </a:spcBef>
              <a:buSzPct val="100000"/>
              <a:defRPr sz="4800"/>
            </a:lvl5pPr>
            <a:lvl6pPr lvl="5" algn="ctr">
              <a:spcBef>
                <a:spcPts val="0"/>
              </a:spcBef>
              <a:buSzPct val="100000"/>
              <a:defRPr sz="4800"/>
            </a:lvl6pPr>
            <a:lvl7pPr lvl="6" algn="ctr">
              <a:spcBef>
                <a:spcPts val="0"/>
              </a:spcBef>
              <a:buSzPct val="100000"/>
              <a:defRPr sz="4800"/>
            </a:lvl7pPr>
            <a:lvl8pPr lvl="7" algn="ctr">
              <a:spcBef>
                <a:spcPts val="0"/>
              </a:spcBef>
              <a:buSzPct val="100000"/>
              <a:defRPr sz="4800"/>
            </a:lvl8pPr>
            <a:lvl9pPr lvl="8" algn="ctr">
              <a:spcBef>
                <a:spcPts val="0"/>
              </a:spcBef>
              <a:buSzPct val="100000"/>
              <a:defRPr sz="4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title">
    <p:bg>
      <p:bgPr>
        <a:solidFill>
          <a:srgbClr val="ABE33F"/>
        </a:solidFill>
        <a:effectLst/>
      </p:bgPr>
    </p:bg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14"/>
          <p:cNvSpPr>
            <a:spLocks/>
          </p:cNvSpPr>
          <p:nvPr/>
        </p:nvSpPr>
        <p:spPr bwMode="auto">
          <a:xfrm flipH="1">
            <a:off x="6350" y="301625"/>
            <a:ext cx="9150350" cy="4497388"/>
          </a:xfrm>
          <a:custGeom>
            <a:avLst/>
            <a:gdLst>
              <a:gd name="T0" fmla="*/ 0 w 366002"/>
              <a:gd name="T1" fmla="*/ 0 h 149344"/>
              <a:gd name="T2" fmla="*/ 366002 w 366002"/>
              <a:gd name="T3" fmla="*/ 149344 h 149344"/>
            </a:gdLst>
            <a:ahLst/>
            <a:cxnLst>
              <a:cxn ang="0">
                <a:pos x="0" y="55491"/>
              </a:cxn>
              <a:cxn ang="0">
                <a:pos x="0" y="107122"/>
              </a:cxn>
              <a:cxn ang="0">
                <a:pos x="96507" y="149344"/>
              </a:cxn>
              <a:cxn ang="0">
                <a:pos x="366002" y="116290"/>
              </a:cxn>
              <a:cxn ang="0">
                <a:pos x="366002" y="40050"/>
              </a:cxn>
              <a:cxn ang="0">
                <a:pos x="274079" y="0"/>
              </a:cxn>
            </a:cxnLst>
            <a:rect l="T0" t="T1" r="T2" b="T3"/>
            <a:pathLst>
              <a:path w="366002" h="149344" extrusionOk="0">
                <a:moveTo>
                  <a:pt x="0" y="55491"/>
                </a:moveTo>
                <a:lnTo>
                  <a:pt x="0" y="107122"/>
                </a:lnTo>
                <a:lnTo>
                  <a:pt x="96507" y="149344"/>
                </a:lnTo>
                <a:lnTo>
                  <a:pt x="366002" y="116290"/>
                </a:lnTo>
                <a:lnTo>
                  <a:pt x="366002" y="40050"/>
                </a:lnTo>
                <a:lnTo>
                  <a:pt x="274079" y="0"/>
                </a:lnTo>
                <a:close/>
              </a:path>
            </a:pathLst>
          </a:custGeom>
          <a:solidFill>
            <a:srgbClr val="004C5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5" name="Shape 15"/>
          <p:cNvSpPr>
            <a:spLocks/>
          </p:cNvSpPr>
          <p:nvPr/>
        </p:nvSpPr>
        <p:spPr bwMode="auto">
          <a:xfrm>
            <a:off x="-6350" y="754063"/>
            <a:ext cx="9144000" cy="3770312"/>
          </a:xfrm>
          <a:custGeom>
            <a:avLst/>
            <a:gdLst>
              <a:gd name="T0" fmla="*/ 0 w 365766"/>
              <a:gd name="T1" fmla="*/ 0 h 150792"/>
              <a:gd name="T2" fmla="*/ 365766 w 365766"/>
              <a:gd name="T3" fmla="*/ 150792 h 150792"/>
            </a:gdLst>
            <a:ahLst/>
            <a:cxnLst>
              <a:cxn ang="0">
                <a:pos x="365766" y="12416"/>
              </a:cxn>
              <a:cxn ang="0">
                <a:pos x="289997" y="0"/>
              </a:cxn>
              <a:cxn ang="0">
                <a:pos x="0" y="55421"/>
              </a:cxn>
              <a:cxn ang="0">
                <a:pos x="0" y="127486"/>
              </a:cxn>
              <a:cxn ang="0">
                <a:pos x="70927" y="150792"/>
              </a:cxn>
              <a:cxn ang="0">
                <a:pos x="365766" y="122256"/>
              </a:cxn>
            </a:cxnLst>
            <a:rect l="T0" t="T1" r="T2" b="T3"/>
            <a:pathLst>
              <a:path w="365766" h="150792" extrusionOk="0">
                <a:moveTo>
                  <a:pt x="365766" y="12416"/>
                </a:moveTo>
                <a:lnTo>
                  <a:pt x="289997" y="0"/>
                </a:lnTo>
                <a:lnTo>
                  <a:pt x="0" y="55421"/>
                </a:lnTo>
                <a:lnTo>
                  <a:pt x="0" y="127486"/>
                </a:lnTo>
                <a:lnTo>
                  <a:pt x="70927" y="150792"/>
                </a:lnTo>
                <a:lnTo>
                  <a:pt x="365766" y="122256"/>
                </a:lnTo>
                <a:close/>
              </a:path>
            </a:pathLst>
          </a:custGeom>
          <a:solidFill>
            <a:srgbClr val="00AE9D">
              <a:alpha val="26666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6" name="Shape 16"/>
          <p:cNvSpPr>
            <a:spLocks/>
          </p:cNvSpPr>
          <p:nvPr/>
        </p:nvSpPr>
        <p:spPr bwMode="auto">
          <a:xfrm>
            <a:off x="0" y="1350963"/>
            <a:ext cx="9156700" cy="2889250"/>
          </a:xfrm>
          <a:custGeom>
            <a:avLst/>
            <a:gdLst>
              <a:gd name="T0" fmla="*/ 0 w 366243"/>
              <a:gd name="T1" fmla="*/ 0 h 106157"/>
              <a:gd name="T2" fmla="*/ 366243 w 366243"/>
              <a:gd name="T3" fmla="*/ 106157 h 106157"/>
            </a:gdLst>
            <a:ahLst/>
            <a:cxnLst>
              <a:cxn ang="0">
                <a:pos x="241" y="0"/>
              </a:cxn>
              <a:cxn ang="0">
                <a:pos x="0" y="77929"/>
              </a:cxn>
              <a:cxn ang="0">
                <a:pos x="366243" y="106157"/>
              </a:cxn>
              <a:cxn ang="0">
                <a:pos x="366243" y="4102"/>
              </a:cxn>
            </a:cxnLst>
            <a:rect l="T0" t="T1" r="T2" b="T3"/>
            <a:pathLst>
              <a:path w="366243" h="106157" extrusionOk="0">
                <a:moveTo>
                  <a:pt x="241" y="0"/>
                </a:moveTo>
                <a:lnTo>
                  <a:pt x="0" y="77929"/>
                </a:lnTo>
                <a:lnTo>
                  <a:pt x="366243" y="106157"/>
                </a:lnTo>
                <a:lnTo>
                  <a:pt x="366243" y="4102"/>
                </a:lnTo>
                <a:close/>
              </a:path>
            </a:pathLst>
          </a:custGeom>
          <a:solidFill>
            <a:srgbClr val="00AE9D">
              <a:alpha val="83528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7" name="Shape 17"/>
          <p:cNvSpPr txBox="1">
            <a:spLocks noGrp="1"/>
          </p:cNvSpPr>
          <p:nvPr>
            <p:ph type="ctrTitle"/>
          </p:nvPr>
        </p:nvSpPr>
        <p:spPr>
          <a:xfrm>
            <a:off x="1815525" y="2040550"/>
            <a:ext cx="5513100" cy="1159799"/>
          </a:xfrm>
          <a:prstGeom prst="rect">
            <a:avLst/>
          </a:prstGeom>
        </p:spPr>
        <p:txBody>
          <a:bodyPr anchor="b"/>
          <a:lstStyle>
            <a:lvl1pPr lvl="0" algn="ctr" rtl="0">
              <a:spcBef>
                <a:spcPts val="0"/>
              </a:spcBef>
              <a:buSzPct val="100000"/>
              <a:defRPr sz="3600"/>
            </a:lvl1pPr>
            <a:lvl2pPr lvl="1" algn="ctr" rtl="0">
              <a:spcBef>
                <a:spcPts val="0"/>
              </a:spcBef>
              <a:buSzPct val="100000"/>
              <a:defRPr sz="3600"/>
            </a:lvl2pPr>
            <a:lvl3pPr lvl="2" algn="ctr" rtl="0">
              <a:spcBef>
                <a:spcPts val="0"/>
              </a:spcBef>
              <a:buSzPct val="100000"/>
              <a:defRPr sz="3600"/>
            </a:lvl3pPr>
            <a:lvl4pPr lvl="3" algn="ctr" rtl="0">
              <a:spcBef>
                <a:spcPts val="0"/>
              </a:spcBef>
              <a:buSzPct val="100000"/>
              <a:defRPr sz="3600"/>
            </a:lvl4pPr>
            <a:lvl5pPr lvl="4" algn="ctr" rtl="0">
              <a:spcBef>
                <a:spcPts val="0"/>
              </a:spcBef>
              <a:buSzPct val="100000"/>
              <a:defRPr sz="3600"/>
            </a:lvl5pPr>
            <a:lvl6pPr lvl="5" algn="ctr" rtl="0">
              <a:spcBef>
                <a:spcPts val="0"/>
              </a:spcBef>
              <a:buSzPct val="100000"/>
              <a:defRPr sz="3600"/>
            </a:lvl6pPr>
            <a:lvl7pPr lvl="6" algn="ctr" rtl="0">
              <a:spcBef>
                <a:spcPts val="0"/>
              </a:spcBef>
              <a:buSzPct val="100000"/>
              <a:defRPr sz="3600"/>
            </a:lvl7pPr>
            <a:lvl8pPr lvl="7" algn="ctr" rtl="0">
              <a:spcBef>
                <a:spcPts val="0"/>
              </a:spcBef>
              <a:buSzPct val="100000"/>
              <a:defRPr sz="3600"/>
            </a:lvl8pPr>
            <a:lvl9pPr lvl="8" algn="ctr" rtl="0">
              <a:spcBef>
                <a:spcPts val="0"/>
              </a:spcBef>
              <a:buSzPct val="100000"/>
              <a:defRPr sz="3600"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subTitle" idx="1"/>
          </p:nvPr>
        </p:nvSpPr>
        <p:spPr>
          <a:xfrm>
            <a:off x="1815375" y="3068650"/>
            <a:ext cx="5513100" cy="784799"/>
          </a:xfrm>
          <a:prstGeom prst="rect">
            <a:avLst/>
          </a:prstGeom>
        </p:spPr>
        <p:txBody>
          <a:bodyPr/>
          <a:lstStyle>
            <a:lvl1pPr lvl="0" algn="ctr" rtl="0">
              <a:spcBef>
                <a:spcPts val="0"/>
              </a:spcBef>
              <a:buClr>
                <a:srgbClr val="004C52"/>
              </a:buClr>
              <a:buSzPct val="100000"/>
              <a:buNone/>
              <a:defRPr sz="1800" b="1"/>
            </a:lvl1pPr>
            <a:lvl2pPr lvl="1" algn="ctr" rtl="0">
              <a:spcBef>
                <a:spcPts val="0"/>
              </a:spcBef>
              <a:buClr>
                <a:srgbClr val="004C52"/>
              </a:buClr>
              <a:buSzPct val="100000"/>
              <a:buNone/>
              <a:defRPr sz="1800" b="1"/>
            </a:lvl2pPr>
            <a:lvl3pPr lvl="2" algn="ctr" rtl="0">
              <a:spcBef>
                <a:spcPts val="0"/>
              </a:spcBef>
              <a:buClr>
                <a:srgbClr val="004C52"/>
              </a:buClr>
              <a:buSzPct val="100000"/>
              <a:buNone/>
              <a:defRPr sz="1800" b="1"/>
            </a:lvl3pPr>
            <a:lvl4pPr lvl="3" algn="ctr" rtl="0">
              <a:spcBef>
                <a:spcPts val="0"/>
              </a:spcBef>
              <a:buSzPct val="100000"/>
              <a:buNone/>
              <a:defRPr sz="1800" b="1"/>
            </a:lvl4pPr>
            <a:lvl5pPr lvl="4" algn="ctr" rtl="0">
              <a:spcBef>
                <a:spcPts val="0"/>
              </a:spcBef>
              <a:buSzPct val="100000"/>
              <a:buNone/>
              <a:defRPr sz="1800" b="1"/>
            </a:lvl5pPr>
            <a:lvl6pPr lvl="5" algn="ctr" rtl="0">
              <a:spcBef>
                <a:spcPts val="0"/>
              </a:spcBef>
              <a:buSzPct val="100000"/>
              <a:buNone/>
              <a:defRPr sz="1800" b="1"/>
            </a:lvl6pPr>
            <a:lvl7pPr lvl="6" algn="ctr" rtl="0">
              <a:spcBef>
                <a:spcPts val="0"/>
              </a:spcBef>
              <a:buSzPct val="100000"/>
              <a:buNone/>
              <a:defRPr sz="1800" b="1"/>
            </a:lvl7pPr>
            <a:lvl8pPr lvl="7" algn="ctr" rtl="0">
              <a:spcBef>
                <a:spcPts val="0"/>
              </a:spcBef>
              <a:buSzPct val="100000"/>
              <a:buNone/>
              <a:defRPr sz="1800" b="1"/>
            </a:lvl8pPr>
            <a:lvl9pPr lvl="8" algn="ctr" rtl="0">
              <a:spcBef>
                <a:spcPts val="0"/>
              </a:spcBef>
              <a:buSzPct val="100000"/>
              <a:buNone/>
              <a:defRPr sz="1800" b="1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+ 1 column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Shape 27"/>
          <p:cNvGrpSpPr>
            <a:grpSpLocks/>
          </p:cNvGrpSpPr>
          <p:nvPr/>
        </p:nvGrpSpPr>
        <p:grpSpPr bwMode="auto">
          <a:xfrm>
            <a:off x="-6350" y="0"/>
            <a:ext cx="9167813" cy="5162550"/>
            <a:chOff x="-6025" y="0"/>
            <a:chExt cx="9168125" cy="5163100"/>
          </a:xfrm>
        </p:grpSpPr>
        <p:sp>
          <p:nvSpPr>
            <p:cNvPr id="5" name="Shape 28"/>
            <p:cNvSpPr>
              <a:spLocks/>
            </p:cNvSpPr>
            <p:nvPr/>
          </p:nvSpPr>
          <p:spPr bwMode="auto">
            <a:xfrm>
              <a:off x="0" y="0"/>
              <a:ext cx="8552900" cy="1333000"/>
            </a:xfrm>
            <a:custGeom>
              <a:avLst/>
              <a:gdLst>
                <a:gd name="T0" fmla="*/ 0 w 342116"/>
                <a:gd name="T1" fmla="*/ 0 h 53320"/>
                <a:gd name="T2" fmla="*/ 342116 w 342116"/>
                <a:gd name="T3" fmla="*/ 53320 h 53320"/>
              </a:gdLst>
              <a:ahLst/>
              <a:cxnLst>
                <a:cxn ang="0">
                  <a:pos x="0" y="0"/>
                </a:cxn>
                <a:cxn ang="0">
                  <a:pos x="0" y="53320"/>
                </a:cxn>
                <a:cxn ang="0">
                  <a:pos x="342116" y="0"/>
                </a:cxn>
              </a:cxnLst>
              <a:rect l="T0" t="T1" r="T2" b="T3"/>
              <a:pathLst>
                <a:path w="342116" h="53320" extrusionOk="0">
                  <a:moveTo>
                    <a:pt x="0" y="0"/>
                  </a:moveTo>
                  <a:lnTo>
                    <a:pt x="0" y="53320"/>
                  </a:lnTo>
                  <a:lnTo>
                    <a:pt x="342116" y="0"/>
                  </a:lnTo>
                  <a:close/>
                </a:path>
              </a:pathLst>
            </a:custGeom>
            <a:solidFill>
              <a:srgbClr val="004C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Shape 29"/>
            <p:cNvSpPr>
              <a:spLocks/>
            </p:cNvSpPr>
            <p:nvPr/>
          </p:nvSpPr>
          <p:spPr bwMode="auto">
            <a:xfrm>
              <a:off x="2563450" y="0"/>
              <a:ext cx="6580550" cy="1272675"/>
            </a:xfrm>
            <a:custGeom>
              <a:avLst/>
              <a:gdLst>
                <a:gd name="T0" fmla="*/ 0 w 263222"/>
                <a:gd name="T1" fmla="*/ 0 h 50907"/>
                <a:gd name="T2" fmla="*/ 263222 w 263222"/>
                <a:gd name="T3" fmla="*/ 50907 h 50907"/>
              </a:gdLst>
              <a:ahLst/>
              <a:cxnLst>
                <a:cxn ang="0">
                  <a:pos x="0" y="0"/>
                </a:cxn>
                <a:cxn ang="0">
                  <a:pos x="217381" y="50907"/>
                </a:cxn>
                <a:cxn ang="0">
                  <a:pos x="263222" y="10133"/>
                </a:cxn>
                <a:cxn ang="0">
                  <a:pos x="263222" y="0"/>
                </a:cxn>
              </a:cxnLst>
              <a:rect l="T0" t="T1" r="T2" b="T3"/>
              <a:pathLst>
                <a:path w="263222" h="50907" extrusionOk="0">
                  <a:moveTo>
                    <a:pt x="0" y="0"/>
                  </a:moveTo>
                  <a:lnTo>
                    <a:pt x="217381" y="50907"/>
                  </a:lnTo>
                  <a:lnTo>
                    <a:pt x="263222" y="10133"/>
                  </a:lnTo>
                  <a:lnTo>
                    <a:pt x="263222" y="0"/>
                  </a:lnTo>
                  <a:close/>
                </a:path>
              </a:pathLst>
            </a:custGeom>
            <a:solidFill>
              <a:srgbClr val="00AE9D">
                <a:alpha val="83528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Shape 30"/>
            <p:cNvSpPr>
              <a:spLocks/>
            </p:cNvSpPr>
            <p:nvPr/>
          </p:nvSpPr>
          <p:spPr bwMode="auto">
            <a:xfrm>
              <a:off x="-6025" y="2"/>
              <a:ext cx="7298300" cy="1471709"/>
            </a:xfrm>
            <a:custGeom>
              <a:avLst/>
              <a:gdLst>
                <a:gd name="T0" fmla="*/ 0 w 291932"/>
                <a:gd name="T1" fmla="*/ 0 h 58628"/>
                <a:gd name="T2" fmla="*/ 291932 w 291932"/>
                <a:gd name="T3" fmla="*/ 58628 h 58628"/>
              </a:gdLst>
              <a:ahLst/>
              <a:cxnLst>
                <a:cxn ang="0">
                  <a:pos x="0" y="18578"/>
                </a:cxn>
                <a:cxn ang="0">
                  <a:pos x="241" y="34019"/>
                </a:cxn>
                <a:cxn ang="0">
                  <a:pos x="221482" y="58628"/>
                </a:cxn>
                <a:cxn ang="0">
                  <a:pos x="291932" y="0"/>
                </a:cxn>
              </a:cxnLst>
              <a:rect l="T0" t="T1" r="T2" b="T3"/>
              <a:pathLst>
                <a:path w="291932" h="58628" extrusionOk="0">
                  <a:moveTo>
                    <a:pt x="0" y="18578"/>
                  </a:moveTo>
                  <a:lnTo>
                    <a:pt x="241" y="34019"/>
                  </a:lnTo>
                  <a:lnTo>
                    <a:pt x="221482" y="58628"/>
                  </a:lnTo>
                  <a:lnTo>
                    <a:pt x="291932" y="0"/>
                  </a:lnTo>
                  <a:close/>
                </a:path>
              </a:pathLst>
            </a:custGeom>
            <a:solidFill>
              <a:srgbClr val="ABE33F">
                <a:alpha val="8117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Shape 31"/>
            <p:cNvSpPr>
              <a:spLocks/>
            </p:cNvSpPr>
            <p:nvPr/>
          </p:nvSpPr>
          <p:spPr bwMode="auto">
            <a:xfrm>
              <a:off x="3596100" y="4667000"/>
              <a:ext cx="5090700" cy="476500"/>
            </a:xfrm>
            <a:custGeom>
              <a:avLst/>
              <a:gdLst>
                <a:gd name="T0" fmla="*/ 0 w 203628"/>
                <a:gd name="T1" fmla="*/ 0 h 19060"/>
                <a:gd name="T2" fmla="*/ 203628 w 203628"/>
                <a:gd name="T3" fmla="*/ 19060 h 19060"/>
              </a:gdLst>
              <a:ahLst/>
              <a:cxnLst>
                <a:cxn ang="0">
                  <a:pos x="0" y="19060"/>
                </a:cxn>
                <a:cxn ang="0">
                  <a:pos x="203628" y="19060"/>
                </a:cxn>
                <a:cxn ang="0">
                  <a:pos x="157305" y="0"/>
                </a:cxn>
              </a:cxnLst>
              <a:rect l="T0" t="T1" r="T2" b="T3"/>
              <a:pathLst>
                <a:path w="203628" h="19060" extrusionOk="0">
                  <a:moveTo>
                    <a:pt x="0" y="19060"/>
                  </a:moveTo>
                  <a:lnTo>
                    <a:pt x="203628" y="19060"/>
                  </a:lnTo>
                  <a:lnTo>
                    <a:pt x="157305" y="0"/>
                  </a:lnTo>
                  <a:close/>
                </a:path>
              </a:pathLst>
            </a:custGeom>
            <a:solidFill>
              <a:srgbClr val="004C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Shape 32"/>
            <p:cNvSpPr>
              <a:spLocks/>
            </p:cNvSpPr>
            <p:nvPr/>
          </p:nvSpPr>
          <p:spPr bwMode="auto">
            <a:xfrm>
              <a:off x="5525000" y="4692625"/>
              <a:ext cx="3637100" cy="470475"/>
            </a:xfrm>
            <a:custGeom>
              <a:avLst/>
              <a:gdLst>
                <a:gd name="T0" fmla="*/ 0 w 145484"/>
                <a:gd name="T1" fmla="*/ 0 h 18819"/>
                <a:gd name="T2" fmla="*/ 145484 w 145484"/>
                <a:gd name="T3" fmla="*/ 18819 h 18819"/>
              </a:gdLst>
              <a:ahLst/>
              <a:cxnLst>
                <a:cxn ang="0">
                  <a:pos x="145484" y="0"/>
                </a:cxn>
                <a:cxn ang="0">
                  <a:pos x="145484" y="18819"/>
                </a:cxn>
                <a:cxn ang="0">
                  <a:pos x="0" y="18819"/>
                </a:cxn>
              </a:cxnLst>
              <a:rect l="T0" t="T1" r="T2" b="T3"/>
              <a:pathLst>
                <a:path w="145484" h="18819" extrusionOk="0">
                  <a:moveTo>
                    <a:pt x="145484" y="0"/>
                  </a:moveTo>
                  <a:lnTo>
                    <a:pt x="145484" y="18819"/>
                  </a:lnTo>
                  <a:lnTo>
                    <a:pt x="0" y="18819"/>
                  </a:lnTo>
                  <a:close/>
                </a:path>
              </a:pathLst>
            </a:custGeom>
            <a:solidFill>
              <a:srgbClr val="00AE9D">
                <a:alpha val="83528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Shape 33"/>
            <p:cNvSpPr>
              <a:spLocks/>
            </p:cNvSpPr>
            <p:nvPr/>
          </p:nvSpPr>
          <p:spPr bwMode="auto">
            <a:xfrm>
              <a:off x="7521475" y="4023125"/>
              <a:ext cx="1634600" cy="1139975"/>
            </a:xfrm>
            <a:custGeom>
              <a:avLst/>
              <a:gdLst>
                <a:gd name="T0" fmla="*/ 0 w 65384"/>
                <a:gd name="T1" fmla="*/ 0 h 45599"/>
                <a:gd name="T2" fmla="*/ 65384 w 65384"/>
                <a:gd name="T3" fmla="*/ 45599 h 45599"/>
              </a:gdLst>
              <a:ahLst/>
              <a:cxnLst>
                <a:cxn ang="0">
                  <a:pos x="65384" y="27022"/>
                </a:cxn>
                <a:cxn ang="0">
                  <a:pos x="65384" y="0"/>
                </a:cxn>
                <a:cxn ang="0">
                  <a:pos x="0" y="45599"/>
                </a:cxn>
              </a:cxnLst>
              <a:rect l="T0" t="T1" r="T2" b="T3"/>
              <a:pathLst>
                <a:path w="65384" h="45599" extrusionOk="0">
                  <a:moveTo>
                    <a:pt x="65384" y="27022"/>
                  </a:moveTo>
                  <a:lnTo>
                    <a:pt x="65384" y="0"/>
                  </a:lnTo>
                  <a:lnTo>
                    <a:pt x="0" y="45599"/>
                  </a:lnTo>
                  <a:close/>
                </a:path>
              </a:pathLst>
            </a:custGeom>
            <a:solidFill>
              <a:srgbClr val="ABE33F">
                <a:alpha val="8117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34" name="Shape 34"/>
          <p:cNvSpPr txBox="1">
            <a:spLocks noGrp="1"/>
          </p:cNvSpPr>
          <p:nvPr>
            <p:ph type="title"/>
          </p:nvPr>
        </p:nvSpPr>
        <p:spPr>
          <a:xfrm>
            <a:off x="886650" y="398400"/>
            <a:ext cx="7370699" cy="857400"/>
          </a:xfrm>
          <a:prstGeom prst="rect">
            <a:avLst/>
          </a:prstGeom>
        </p:spPr>
        <p:txBody>
          <a:bodyPr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body" idx="1"/>
          </p:nvPr>
        </p:nvSpPr>
        <p:spPr>
          <a:xfrm>
            <a:off x="886650" y="1598408"/>
            <a:ext cx="7370699" cy="3327299"/>
          </a:xfrm>
          <a:prstGeom prst="rect">
            <a:avLst/>
          </a:prstGeom>
        </p:spPr>
        <p:txBody>
          <a:bodyPr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77"/>
          <p:cNvSpPr>
            <a:spLocks/>
          </p:cNvSpPr>
          <p:nvPr/>
        </p:nvSpPr>
        <p:spPr bwMode="auto">
          <a:xfrm>
            <a:off x="-1588" y="0"/>
            <a:ext cx="5208588" cy="982663"/>
          </a:xfrm>
          <a:custGeom>
            <a:avLst/>
            <a:gdLst>
              <a:gd name="T0" fmla="*/ 0 w 342116"/>
              <a:gd name="T1" fmla="*/ 0 h 53320"/>
              <a:gd name="T2" fmla="*/ 342116 w 342116"/>
              <a:gd name="T3" fmla="*/ 53320 h 53320"/>
            </a:gdLst>
            <a:ahLst/>
            <a:cxnLst>
              <a:cxn ang="0">
                <a:pos x="0" y="0"/>
              </a:cxn>
              <a:cxn ang="0">
                <a:pos x="0" y="53320"/>
              </a:cxn>
              <a:cxn ang="0">
                <a:pos x="342116" y="0"/>
              </a:cxn>
            </a:cxnLst>
            <a:rect l="T0" t="T1" r="T2" b="T3"/>
            <a:pathLst>
              <a:path w="342116" h="53320" extrusionOk="0">
                <a:moveTo>
                  <a:pt x="0" y="0"/>
                </a:moveTo>
                <a:lnTo>
                  <a:pt x="0" y="53320"/>
                </a:lnTo>
                <a:lnTo>
                  <a:pt x="342116" y="0"/>
                </a:lnTo>
                <a:close/>
              </a:path>
            </a:pathLst>
          </a:custGeom>
          <a:solidFill>
            <a:srgbClr val="004C5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3" name="Shape 78"/>
          <p:cNvSpPr>
            <a:spLocks/>
          </p:cNvSpPr>
          <p:nvPr/>
        </p:nvSpPr>
        <p:spPr bwMode="auto">
          <a:xfrm>
            <a:off x="-6350" y="0"/>
            <a:ext cx="4445000" cy="1085850"/>
          </a:xfrm>
          <a:custGeom>
            <a:avLst/>
            <a:gdLst>
              <a:gd name="T0" fmla="*/ 0 w 291932"/>
              <a:gd name="T1" fmla="*/ 0 h 58628"/>
              <a:gd name="T2" fmla="*/ 291932 w 291932"/>
              <a:gd name="T3" fmla="*/ 58628 h 58628"/>
            </a:gdLst>
            <a:ahLst/>
            <a:cxnLst>
              <a:cxn ang="0">
                <a:pos x="0" y="18578"/>
              </a:cxn>
              <a:cxn ang="0">
                <a:pos x="241" y="34019"/>
              </a:cxn>
              <a:cxn ang="0">
                <a:pos x="221482" y="58628"/>
              </a:cxn>
              <a:cxn ang="0">
                <a:pos x="291932" y="0"/>
              </a:cxn>
            </a:cxnLst>
            <a:rect l="T0" t="T1" r="T2" b="T3"/>
            <a:pathLst>
              <a:path w="291932" h="58628" extrusionOk="0">
                <a:moveTo>
                  <a:pt x="0" y="18578"/>
                </a:moveTo>
                <a:lnTo>
                  <a:pt x="241" y="34019"/>
                </a:lnTo>
                <a:lnTo>
                  <a:pt x="221482" y="58628"/>
                </a:lnTo>
                <a:lnTo>
                  <a:pt x="291932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4" name="Shape 79"/>
          <p:cNvSpPr>
            <a:spLocks/>
          </p:cNvSpPr>
          <p:nvPr/>
        </p:nvSpPr>
        <p:spPr bwMode="auto">
          <a:xfrm>
            <a:off x="6375400" y="4745038"/>
            <a:ext cx="2549525" cy="401637"/>
          </a:xfrm>
          <a:custGeom>
            <a:avLst/>
            <a:gdLst>
              <a:gd name="T0" fmla="*/ 0 w 203628"/>
              <a:gd name="T1" fmla="*/ 0 h 19060"/>
              <a:gd name="T2" fmla="*/ 203628 w 203628"/>
              <a:gd name="T3" fmla="*/ 19060 h 19060"/>
            </a:gdLst>
            <a:ahLst/>
            <a:cxnLst>
              <a:cxn ang="0">
                <a:pos x="0" y="19060"/>
              </a:cxn>
              <a:cxn ang="0">
                <a:pos x="203628" y="19060"/>
              </a:cxn>
              <a:cxn ang="0">
                <a:pos x="157305" y="0"/>
              </a:cxn>
            </a:cxnLst>
            <a:rect l="T0" t="T1" r="T2" b="T3"/>
            <a:pathLst>
              <a:path w="203628" h="19060" extrusionOk="0">
                <a:moveTo>
                  <a:pt x="0" y="19060"/>
                </a:moveTo>
                <a:lnTo>
                  <a:pt x="203628" y="19060"/>
                </a:lnTo>
                <a:lnTo>
                  <a:pt x="157305" y="0"/>
                </a:lnTo>
                <a:close/>
              </a:path>
            </a:pathLst>
          </a:custGeom>
          <a:solidFill>
            <a:srgbClr val="004C5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5" name="Shape 80"/>
          <p:cNvSpPr>
            <a:spLocks/>
          </p:cNvSpPr>
          <p:nvPr/>
        </p:nvSpPr>
        <p:spPr bwMode="auto">
          <a:xfrm>
            <a:off x="7340600" y="4767263"/>
            <a:ext cx="1822450" cy="395287"/>
          </a:xfrm>
          <a:custGeom>
            <a:avLst/>
            <a:gdLst>
              <a:gd name="T0" fmla="*/ 0 w 145484"/>
              <a:gd name="T1" fmla="*/ 0 h 18819"/>
              <a:gd name="T2" fmla="*/ 145484 w 145484"/>
              <a:gd name="T3" fmla="*/ 18819 h 18819"/>
            </a:gdLst>
            <a:ahLst/>
            <a:cxnLst>
              <a:cxn ang="0">
                <a:pos x="145484" y="0"/>
              </a:cxn>
              <a:cxn ang="0">
                <a:pos x="145484" y="18819"/>
              </a:cxn>
              <a:cxn ang="0">
                <a:pos x="0" y="18819"/>
              </a:cxn>
            </a:cxnLst>
            <a:rect l="T0" t="T1" r="T2" b="T3"/>
            <a:pathLst>
              <a:path w="145484" h="18819" extrusionOk="0">
                <a:moveTo>
                  <a:pt x="145484" y="0"/>
                </a:moveTo>
                <a:lnTo>
                  <a:pt x="145484" y="18819"/>
                </a:lnTo>
                <a:lnTo>
                  <a:pt x="0" y="18819"/>
                </a:lnTo>
                <a:close/>
              </a:path>
            </a:pathLst>
          </a:custGeom>
          <a:solidFill>
            <a:srgbClr val="00AE9D">
              <a:alpha val="83528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6" name="Shape 81"/>
          <p:cNvSpPr>
            <a:spLocks/>
          </p:cNvSpPr>
          <p:nvPr/>
        </p:nvSpPr>
        <p:spPr bwMode="auto">
          <a:xfrm>
            <a:off x="8340725" y="4203700"/>
            <a:ext cx="819150" cy="958850"/>
          </a:xfrm>
          <a:custGeom>
            <a:avLst/>
            <a:gdLst>
              <a:gd name="T0" fmla="*/ 0 w 65384"/>
              <a:gd name="T1" fmla="*/ 0 h 45599"/>
              <a:gd name="T2" fmla="*/ 65384 w 65384"/>
              <a:gd name="T3" fmla="*/ 45599 h 45599"/>
            </a:gdLst>
            <a:ahLst/>
            <a:cxnLst>
              <a:cxn ang="0">
                <a:pos x="65384" y="27022"/>
              </a:cxn>
              <a:cxn ang="0">
                <a:pos x="65384" y="0"/>
              </a:cxn>
              <a:cxn ang="0">
                <a:pos x="0" y="45599"/>
              </a:cxn>
            </a:cxnLst>
            <a:rect l="T0" t="T1" r="T2" b="T3"/>
            <a:pathLst>
              <a:path w="65384" h="45599" extrusionOk="0">
                <a:moveTo>
                  <a:pt x="65384" y="27022"/>
                </a:moveTo>
                <a:lnTo>
                  <a:pt x="65384" y="0"/>
                </a:lnTo>
                <a:lnTo>
                  <a:pt x="0" y="45599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7" name="Shape 82"/>
          <p:cNvSpPr>
            <a:spLocks/>
          </p:cNvSpPr>
          <p:nvPr/>
        </p:nvSpPr>
        <p:spPr bwMode="auto">
          <a:xfrm>
            <a:off x="1558925" y="-6350"/>
            <a:ext cx="4116388" cy="944563"/>
          </a:xfrm>
          <a:custGeom>
            <a:avLst/>
            <a:gdLst>
              <a:gd name="T0" fmla="*/ 0 w 164671"/>
              <a:gd name="T1" fmla="*/ 0 h 37795"/>
              <a:gd name="T2" fmla="*/ 164671 w 164671"/>
              <a:gd name="T3" fmla="*/ 37795 h 37795"/>
            </a:gdLst>
            <a:ahLst/>
            <a:cxnLst>
              <a:cxn ang="0">
                <a:pos x="0" y="241"/>
              </a:cxn>
              <a:cxn ang="0">
                <a:pos x="132407" y="37795"/>
              </a:cxn>
              <a:cxn ang="0">
                <a:pos x="164671" y="0"/>
              </a:cxn>
              <a:cxn ang="0">
                <a:pos x="160329" y="241"/>
              </a:cxn>
            </a:cxnLst>
            <a:rect l="T0" t="T1" r="T2" b="T3"/>
            <a:pathLst>
              <a:path w="164671" h="37795" extrusionOk="0">
                <a:moveTo>
                  <a:pt x="0" y="241"/>
                </a:moveTo>
                <a:lnTo>
                  <a:pt x="132407" y="37795"/>
                </a:lnTo>
                <a:lnTo>
                  <a:pt x="164671" y="0"/>
                </a:lnTo>
                <a:lnTo>
                  <a:pt x="160329" y="241"/>
                </a:lnTo>
                <a:close/>
              </a:path>
            </a:pathLst>
          </a:custGeom>
          <a:solidFill>
            <a:srgbClr val="00AE9D">
              <a:alpha val="83528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hape 6"/>
          <p:cNvSpPr txBox="1">
            <a:spLocks noGrp="1"/>
          </p:cNvSpPr>
          <p:nvPr>
            <p:ph type="body" idx="1"/>
          </p:nvPr>
        </p:nvSpPr>
        <p:spPr bwMode="auto">
          <a:xfrm>
            <a:off x="887413" y="1598613"/>
            <a:ext cx="7369175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l-GR" smtClean="0">
              <a:sym typeface="Arial" charset="0"/>
            </a:endParaRPr>
          </a:p>
        </p:txBody>
      </p:sp>
      <p:sp>
        <p:nvSpPr>
          <p:cNvPr id="1027" name="Shape 7"/>
          <p:cNvSpPr txBox="1">
            <a:spLocks noGrp="1"/>
          </p:cNvSpPr>
          <p:nvPr>
            <p:ph type="title"/>
          </p:nvPr>
        </p:nvSpPr>
        <p:spPr bwMode="auto">
          <a:xfrm>
            <a:off x="887413" y="398463"/>
            <a:ext cx="73691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l-GR" smtClean="0">
              <a:sym typeface="Arial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charset="0"/>
          <a:cs typeface="Arial" charset="0"/>
          <a:sym typeface="Arial" charset="0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10.wav"/><Relationship Id="rId6" Type="http://schemas.openxmlformats.org/officeDocument/2006/relationships/image" Target="../media/image6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11.wav"/><Relationship Id="rId5" Type="http://schemas.openxmlformats.org/officeDocument/2006/relationships/image" Target="../media/image2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1.bin"/><Relationship Id="rId2" Type="http://schemas.openxmlformats.org/officeDocument/2006/relationships/audio" Target="../media/audio12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13.wav"/><Relationship Id="rId6" Type="http://schemas.openxmlformats.org/officeDocument/2006/relationships/image" Target="../media/image2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14.wav"/><Relationship Id="rId5" Type="http://schemas.openxmlformats.org/officeDocument/2006/relationships/image" Target="../media/image2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15.wav"/><Relationship Id="rId6" Type="http://schemas.openxmlformats.org/officeDocument/2006/relationships/image" Target="../media/image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16.wav"/><Relationship Id="rId5" Type="http://schemas.openxmlformats.org/officeDocument/2006/relationships/image" Target="../media/image2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17.wav"/><Relationship Id="rId6" Type="http://schemas.openxmlformats.org/officeDocument/2006/relationships/image" Target="../media/image2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18.wav"/><Relationship Id="rId5" Type="http://schemas.openxmlformats.org/officeDocument/2006/relationships/image" Target="../media/image2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19.wav"/><Relationship Id="rId6" Type="http://schemas.openxmlformats.org/officeDocument/2006/relationships/image" Target="../media/image2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2.wav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20.wav"/><Relationship Id="rId5" Type="http://schemas.openxmlformats.org/officeDocument/2006/relationships/image" Target="../media/image2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21.wav"/><Relationship Id="rId5" Type="http://schemas.openxmlformats.org/officeDocument/2006/relationships/image" Target="../media/image2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22.wav"/><Relationship Id="rId5" Type="http://schemas.openxmlformats.org/officeDocument/2006/relationships/image" Target="../media/image2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23.wav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24.wav"/><Relationship Id="rId6" Type="http://schemas.openxmlformats.org/officeDocument/2006/relationships/image" Target="../media/image2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3.xml"/><Relationship Id="rId1" Type="http://schemas.openxmlformats.org/officeDocument/2006/relationships/audio" Target="../media/audio25.wav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3.wav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4.wav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5.wav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6.wav"/><Relationship Id="rId6" Type="http://schemas.openxmlformats.org/officeDocument/2006/relationships/image" Target="../media/image6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7.wav"/><Relationship Id="rId5" Type="http://schemas.openxmlformats.org/officeDocument/2006/relationships/image" Target="../media/image6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8.wav"/><Relationship Id="rId5" Type="http://schemas.openxmlformats.org/officeDocument/2006/relationships/image" Target="../media/image6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audio" Target="../media/audio9.wav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Shape 87"/>
          <p:cNvSpPr txBox="1">
            <a:spLocks noGrp="1"/>
          </p:cNvSpPr>
          <p:nvPr>
            <p:ph type="ctrTitle"/>
          </p:nvPr>
        </p:nvSpPr>
        <p:spPr>
          <a:xfrm>
            <a:off x="1719263" y="1992313"/>
            <a:ext cx="5705475" cy="1158875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rgbClr val="FFFFFF"/>
              </a:buClr>
              <a:buSzTx/>
              <a:buFont typeface="Raleway"/>
              <a:buNone/>
            </a:pPr>
            <a:r>
              <a:rPr lang="el-GR" b="1" dirty="0" smtClean="0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rPr>
              <a:t>Γεωμετρία </a:t>
            </a:r>
            <a:br>
              <a:rPr lang="el-GR" b="1" dirty="0" smtClean="0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rPr>
            </a:br>
            <a:r>
              <a:rPr lang="el-GR" b="1" dirty="0" smtClean="0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rPr>
              <a:t>Β΄ </a:t>
            </a:r>
            <a:r>
              <a:rPr lang="el-GR" b="1" dirty="0" smtClean="0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rPr>
              <a:t>Γυμνασίου</a:t>
            </a:r>
          </a:p>
        </p:txBody>
      </p:sp>
      <p:pic>
        <p:nvPicPr>
          <p:cNvPr id="3" name="~PP984.WAV">
            <a:hlinkClick r:id="" action="ppaction://media"/>
          </p:cNvPr>
          <p:cNvPicPr>
            <a:picLocks noRot="1" noChangeAspect="1"/>
          </p:cNvPicPr>
          <p:nvPr>
            <a:wavAudioFile r:embed="rId1" name="~PP984.WAV"/>
          </p:nvPr>
        </p:nvPicPr>
        <p:blipFill>
          <a:blip r:embed="rId4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265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sp>
        <p:nvSpPr>
          <p:cNvPr id="4" name="Shape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520" y="1563638"/>
            <a:ext cx="8640960" cy="2592288"/>
          </a:xfrm>
          <a:prstGeom prst="rect">
            <a:avLst/>
          </a:prstGeom>
          <a:blipFill rotWithShape="1">
            <a:blip r:embed="rId4"/>
            <a:stretch>
              <a:fillRect l="-1058" r="-776"/>
            </a:stretch>
          </a:blip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sp>
        <p:nvSpPr>
          <p:cNvPr id="2" name="Ορθογώνιο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544" y="3363838"/>
            <a:ext cx="2047355" cy="1906484"/>
          </a:xfrm>
          <a:prstGeom prst="rect">
            <a:avLst/>
          </a:prstGeom>
          <a:blipFill rotWithShape="1">
            <a:blip r:embed="rId5"/>
            <a:stretch>
              <a:fillRect l="-3274" r="-6548" b="-4792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pic>
        <p:nvPicPr>
          <p:cNvPr id="5" name="~PP3321.WAV">
            <a:hlinkClick r:id="" action="ppaction://media"/>
          </p:cNvPr>
          <p:cNvPicPr>
            <a:picLocks noRot="1" noChangeAspect="1"/>
          </p:cNvPicPr>
          <p:nvPr>
            <a:wavAudioFile r:embed="rId1" name="~PP3321.WAV"/>
          </p:nvPr>
        </p:nvPicPr>
        <p:blipFill>
          <a:blip r:embed="rId6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3126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388" y="1055688"/>
            <a:ext cx="4040187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Shape 100"/>
          <p:cNvSpPr txBox="1">
            <a:spLocks/>
          </p:cNvSpPr>
          <p:nvPr/>
        </p:nvSpPr>
        <p:spPr bwMode="auto">
          <a:xfrm>
            <a:off x="4500563" y="1708150"/>
            <a:ext cx="4379912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91425" rIns="91425" bIns="91425"/>
          <a:lstStyle/>
          <a:p>
            <a:pPr>
              <a:buClr>
                <a:srgbClr val="FFFFFF"/>
              </a:buClr>
              <a:buSzPct val="100000"/>
              <a:buFont typeface="Raleway"/>
              <a:buNone/>
            </a:pPr>
            <a:r>
              <a:rPr lang="el-GR" sz="3200" b="1" dirty="0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Στο διπλανό </a:t>
            </a:r>
            <a:r>
              <a:rPr lang="el-GR" sz="3200" b="1" dirty="0" smtClean="0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σχήμα</a:t>
            </a:r>
            <a:endParaRPr lang="en-US" sz="3200" b="1" dirty="0" smtClean="0">
              <a:solidFill>
                <a:srgbClr val="C00000"/>
              </a:solidFill>
              <a:latin typeface="Raleway"/>
              <a:ea typeface="Raleway"/>
              <a:cs typeface="Raleway"/>
              <a:sym typeface="Raleway"/>
            </a:endParaRPr>
          </a:p>
          <a:p>
            <a:pPr>
              <a:buClr>
                <a:srgbClr val="FFFFFF"/>
              </a:buClr>
              <a:buSzPct val="100000"/>
              <a:buFont typeface="Raleway"/>
              <a:buNone/>
            </a:pPr>
            <a:r>
              <a:rPr lang="el-GR" sz="3200" b="1" dirty="0" smtClean="0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(ΒΓ=70</a:t>
            </a:r>
            <a:r>
              <a:rPr lang="en-US" sz="3200" b="1" dirty="0" smtClean="0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m, A</a:t>
            </a:r>
            <a:r>
              <a:rPr lang="el-GR" sz="3200" b="1" dirty="0" smtClean="0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Δ=40</a:t>
            </a:r>
            <a:r>
              <a:rPr lang="en-US" sz="3200" b="1" dirty="0" smtClean="0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m)</a:t>
            </a:r>
          </a:p>
          <a:p>
            <a:pPr>
              <a:buClr>
                <a:srgbClr val="FFFFFF"/>
              </a:buClr>
              <a:buSzPct val="100000"/>
              <a:buFont typeface="Raleway"/>
              <a:buNone/>
            </a:pPr>
            <a:r>
              <a:rPr lang="el-GR" sz="3200" b="1" dirty="0" smtClean="0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 </a:t>
            </a:r>
            <a:r>
              <a:rPr lang="el-GR" sz="3200" b="1" dirty="0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βρείτε το μήκος του ύψους </a:t>
            </a:r>
            <a:r>
              <a:rPr lang="el-GR" sz="3200" b="1" dirty="0" smtClean="0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ΓΕ</a:t>
            </a:r>
            <a:endParaRPr lang="el-GR" sz="3200" b="1" dirty="0">
              <a:solidFill>
                <a:srgbClr val="C00000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sp>
        <p:nvSpPr>
          <p:cNvPr id="46084" name="Ορθογώνιο 4"/>
          <p:cNvSpPr>
            <a:spLocks noChangeArrowheads="1"/>
          </p:cNvSpPr>
          <p:nvPr/>
        </p:nvSpPr>
        <p:spPr bwMode="auto">
          <a:xfrm>
            <a:off x="7997825" y="211138"/>
            <a:ext cx="441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3600" b="1">
                <a:solidFill>
                  <a:srgbClr val="FF0000"/>
                </a:solidFill>
                <a:latin typeface="Raleway"/>
                <a:sym typeface="Raleway"/>
              </a:rPr>
              <a:t>4</a:t>
            </a:r>
            <a:endParaRPr lang="el-GR"/>
          </a:p>
        </p:txBody>
      </p:sp>
      <p:pic>
        <p:nvPicPr>
          <p:cNvPr id="7" name="~PP3597.WAV">
            <a:hlinkClick r:id="" action="ppaction://media"/>
          </p:cNvPr>
          <p:cNvPicPr>
            <a:picLocks noRot="1" noChangeAspect="1"/>
          </p:cNvPicPr>
          <p:nvPr>
            <a:wavAudioFile r:embed="rId1" name="~PP3597.WAV"/>
          </p:nvPr>
        </p:nvPicPr>
        <p:blipFill>
          <a:blip r:embed="rId5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350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1055688"/>
            <a:ext cx="4040187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hape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44008" y="1131590"/>
            <a:ext cx="4380115" cy="1584176"/>
          </a:xfrm>
          <a:prstGeom prst="rect">
            <a:avLst/>
          </a:prstGeom>
          <a:blipFill rotWithShape="1">
            <a:blip r:embed="rId6"/>
            <a:stretch>
              <a:fillRect l="-2228" r="-1532" b="-157529"/>
            </a:stretch>
          </a:blip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563938" y="2500313"/>
            <a:ext cx="5426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l-GR" sz="2400">
                <a:solidFill>
                  <a:srgbClr val="0000FF"/>
                </a:solidFill>
                <a:cs typeface="Times New Roman" pitchFamily="18" charset="0"/>
              </a:rPr>
              <a:t>Όμως το εμβαδόν του τριγώνου είναι και :</a:t>
            </a:r>
            <a:endParaRPr lang="el-GR"/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4788024" y="2859782"/>
          <a:ext cx="2016224" cy="2139702"/>
        </p:xfrm>
        <a:graphic>
          <a:graphicData uri="http://schemas.openxmlformats.org/presentationml/2006/ole">
            <p:oleObj spid="_x0000_s48134" name="Equation" r:id="rId7" imgW="901440" imgH="1625400" progId="Equation.DSMT4">
              <p:embed/>
            </p:oleObj>
          </a:graphicData>
        </a:graphic>
      </p:graphicFrame>
      <p:pic>
        <p:nvPicPr>
          <p:cNvPr id="10" name="~PP36.WAV">
            <a:hlinkClick r:id="" action="ppaction://media"/>
          </p:cNvPr>
          <p:cNvPicPr>
            <a:picLocks noRot="1" noChangeAspect="1"/>
          </p:cNvPicPr>
          <p:nvPr>
            <a:wavAudioFile r:embed="rId2" name="~PP36.WAV"/>
          </p:nvPr>
        </p:nvPicPr>
        <p:blipFill>
          <a:blip r:embed="rId8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493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1087438"/>
            <a:ext cx="2160588" cy="386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hape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07904" y="1563638"/>
            <a:ext cx="4380115" cy="2088232"/>
          </a:xfrm>
          <a:prstGeom prst="rect">
            <a:avLst/>
          </a:prstGeom>
          <a:blipFill rotWithShape="1">
            <a:blip r:embed="rId5"/>
            <a:stretch>
              <a:fillRect l="-2086" r="-3616" b="-19006"/>
            </a:stretch>
          </a:blip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sp>
        <p:nvSpPr>
          <p:cNvPr id="50180" name="Ορθογώνιο 4"/>
          <p:cNvSpPr>
            <a:spLocks noChangeArrowheads="1"/>
          </p:cNvSpPr>
          <p:nvPr/>
        </p:nvSpPr>
        <p:spPr bwMode="auto">
          <a:xfrm>
            <a:off x="7997825" y="211138"/>
            <a:ext cx="441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3600" b="1">
                <a:solidFill>
                  <a:srgbClr val="FF0000"/>
                </a:solidFill>
                <a:latin typeface="Raleway"/>
                <a:sym typeface="Raleway"/>
              </a:rPr>
              <a:t>5</a:t>
            </a:r>
            <a:endParaRPr lang="el-GR"/>
          </a:p>
        </p:txBody>
      </p:sp>
      <p:pic>
        <p:nvPicPr>
          <p:cNvPr id="7" name="~PP1802.WAV">
            <a:hlinkClick r:id="" action="ppaction://media"/>
          </p:cNvPr>
          <p:cNvPicPr>
            <a:picLocks noRot="1" noChangeAspect="1"/>
          </p:cNvPicPr>
          <p:nvPr>
            <a:wavAudioFile r:embed="rId1" name="~PP1802.WAV"/>
          </p:nvPr>
        </p:nvPicPr>
        <p:blipFill>
          <a:blip r:embed="rId6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301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sp>
        <p:nvSpPr>
          <p:cNvPr id="2" name="Ορθογώνιο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87624" y="1131590"/>
            <a:ext cx="5688632" cy="3910558"/>
          </a:xfrm>
          <a:prstGeom prst="rect">
            <a:avLst/>
          </a:prstGeom>
          <a:blipFill rotWithShape="1">
            <a:blip r:embed="rId4"/>
            <a:stretch>
              <a:fillRect l="-1715" b="-2808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pic>
        <p:nvPicPr>
          <p:cNvPr id="4" name="~PP384.WAV">
            <a:hlinkClick r:id="" action="ppaction://media"/>
          </p:cNvPr>
          <p:cNvPicPr>
            <a:picLocks noRot="1" noChangeAspect="1"/>
          </p:cNvPicPr>
          <p:nvPr>
            <a:wavAudioFile r:embed="rId1" name="~PP384.WAV"/>
          </p:nvPr>
        </p:nvPicPr>
        <p:blipFill>
          <a:blip r:embed="rId5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474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8313" y="1131888"/>
            <a:ext cx="3887787" cy="367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hape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07904" y="1563638"/>
            <a:ext cx="4990077" cy="2088232"/>
          </a:xfrm>
          <a:prstGeom prst="rect">
            <a:avLst/>
          </a:prstGeom>
          <a:blipFill rotWithShape="1">
            <a:blip r:embed="rId5"/>
            <a:stretch>
              <a:fillRect l="-3053" t="-1462" r="-3297" b="-1462"/>
            </a:stretch>
          </a:blip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sp>
        <p:nvSpPr>
          <p:cNvPr id="54276" name="Ορθογώνιο 4"/>
          <p:cNvSpPr>
            <a:spLocks noChangeArrowheads="1"/>
          </p:cNvSpPr>
          <p:nvPr/>
        </p:nvSpPr>
        <p:spPr bwMode="auto">
          <a:xfrm>
            <a:off x="7997825" y="211138"/>
            <a:ext cx="441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3600" b="1">
                <a:solidFill>
                  <a:srgbClr val="FF0000"/>
                </a:solidFill>
                <a:latin typeface="Raleway"/>
                <a:sym typeface="Raleway"/>
              </a:rPr>
              <a:t>6</a:t>
            </a:r>
            <a:endParaRPr lang="el-GR"/>
          </a:p>
        </p:txBody>
      </p:sp>
      <p:pic>
        <p:nvPicPr>
          <p:cNvPr id="6" name="~PP2205.WAV">
            <a:hlinkClick r:id="" action="ppaction://media"/>
          </p:cNvPr>
          <p:cNvPicPr>
            <a:picLocks noRot="1" noChangeAspect="1"/>
          </p:cNvPicPr>
          <p:nvPr>
            <a:wavAudioFile r:embed="rId1" name="~PP2205.WAV"/>
          </p:nvPr>
        </p:nvPicPr>
        <p:blipFill>
          <a:blip r:embed="rId6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424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sp>
        <p:nvSpPr>
          <p:cNvPr id="4" name="Ορθογώνιο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3528" y="1131590"/>
            <a:ext cx="8496944" cy="3339440"/>
          </a:xfrm>
          <a:prstGeom prst="rect">
            <a:avLst/>
          </a:prstGeom>
          <a:blipFill rotWithShape="1">
            <a:blip r:embed="rId4"/>
            <a:stretch>
              <a:fillRect l="-1076" t="-1280" b="-914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pic>
        <p:nvPicPr>
          <p:cNvPr id="5" name="~PP2192.WAV">
            <a:hlinkClick r:id="" action="ppaction://media"/>
          </p:cNvPr>
          <p:cNvPicPr>
            <a:picLocks noRot="1" noChangeAspect="1"/>
          </p:cNvPicPr>
          <p:nvPr>
            <a:wavAudioFile r:embed="rId1" name="~PP2192.WAV"/>
          </p:nvPr>
        </p:nvPicPr>
        <p:blipFill>
          <a:blip r:embed="rId5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5289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950" y="1582738"/>
            <a:ext cx="61341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hape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12160" y="1563638"/>
            <a:ext cx="3024336" cy="2376264"/>
          </a:xfrm>
          <a:prstGeom prst="rect">
            <a:avLst/>
          </a:prstGeom>
          <a:blipFill rotWithShape="1">
            <a:blip r:embed="rId5"/>
            <a:stretch>
              <a:fillRect l="-5040" t="-1285" r="-2016" b="-9512"/>
            </a:stretch>
          </a:blip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sp>
        <p:nvSpPr>
          <p:cNvPr id="58372" name="Ορθογώνιο 4"/>
          <p:cNvSpPr>
            <a:spLocks noChangeArrowheads="1"/>
          </p:cNvSpPr>
          <p:nvPr/>
        </p:nvSpPr>
        <p:spPr bwMode="auto">
          <a:xfrm>
            <a:off x="7997825" y="211138"/>
            <a:ext cx="441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3600" b="1">
                <a:solidFill>
                  <a:srgbClr val="FF0000"/>
                </a:solidFill>
                <a:latin typeface="Raleway"/>
                <a:sym typeface="Raleway"/>
              </a:rPr>
              <a:t>7</a:t>
            </a:r>
            <a:endParaRPr lang="el-GR"/>
          </a:p>
        </p:txBody>
      </p:sp>
      <p:pic>
        <p:nvPicPr>
          <p:cNvPr id="6" name="~PP1082.WAV">
            <a:hlinkClick r:id="" action="ppaction://media"/>
          </p:cNvPr>
          <p:cNvPicPr>
            <a:picLocks noRot="1" noChangeAspect="1"/>
          </p:cNvPicPr>
          <p:nvPr>
            <a:wavAudioFile r:embed="rId1" name="~PP1082.WAV"/>
          </p:nvPr>
        </p:nvPicPr>
        <p:blipFill>
          <a:blip r:embed="rId6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2729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sp>
        <p:nvSpPr>
          <p:cNvPr id="3" name="Ορθογώνιο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3528" y="1131590"/>
            <a:ext cx="8496944" cy="3404971"/>
          </a:xfrm>
          <a:prstGeom prst="rect">
            <a:avLst/>
          </a:prstGeom>
          <a:blipFill rotWithShape="1">
            <a:blip r:embed="rId4"/>
            <a:stretch>
              <a:fillRect l="-2152" t="-2688" b="-5914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pic>
        <p:nvPicPr>
          <p:cNvPr id="4" name="~PP1113.WAV">
            <a:hlinkClick r:id="" action="ppaction://media"/>
          </p:cNvPr>
          <p:cNvPicPr>
            <a:picLocks noRot="1" noChangeAspect="1"/>
          </p:cNvPicPr>
          <p:nvPr>
            <a:wavAudioFile r:embed="rId1" name="~PP1113.WAV"/>
          </p:nvPr>
        </p:nvPicPr>
        <p:blipFill>
          <a:blip r:embed="rId5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284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sp>
        <p:nvSpPr>
          <p:cNvPr id="62466" name="Ορθογώνιο 2"/>
          <p:cNvSpPr>
            <a:spLocks noChangeArrowheads="1"/>
          </p:cNvSpPr>
          <p:nvPr/>
        </p:nvSpPr>
        <p:spPr bwMode="auto">
          <a:xfrm>
            <a:off x="7997825" y="211138"/>
            <a:ext cx="441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Raleway"/>
                <a:sym typeface="Raleway"/>
              </a:rPr>
              <a:t>8</a:t>
            </a:r>
            <a:endParaRPr lang="el-GR"/>
          </a:p>
        </p:txBody>
      </p:sp>
      <p:sp>
        <p:nvSpPr>
          <p:cNvPr id="5" name="Shape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5856" y="1563638"/>
            <a:ext cx="5422125" cy="2376264"/>
          </a:xfrm>
          <a:prstGeom prst="rect">
            <a:avLst/>
          </a:prstGeom>
          <a:blipFill rotWithShape="1">
            <a:blip r:embed="rId4"/>
            <a:stretch>
              <a:fillRect l="-2809" t="-1285" r="-787"/>
            </a:stretch>
          </a:blip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pic>
        <p:nvPicPr>
          <p:cNvPr id="6246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0363" y="876300"/>
            <a:ext cx="292417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~PP2769.WAV">
            <a:hlinkClick r:id="" action="ppaction://media"/>
          </p:cNvPr>
          <p:cNvPicPr>
            <a:picLocks noRot="1" noChangeAspect="1"/>
          </p:cNvPicPr>
          <p:nvPr>
            <a:wavAudioFile r:embed="rId1" name="~PP2769.WAV"/>
          </p:nvPr>
        </p:nvPicPr>
        <p:blipFill>
          <a:blip r:embed="rId6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586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Shape 100"/>
          <p:cNvSpPr txBox="1">
            <a:spLocks noGrp="1"/>
          </p:cNvSpPr>
          <p:nvPr>
            <p:ph type="ctrTitle" idx="4294967295"/>
          </p:nvPr>
        </p:nvSpPr>
        <p:spPr>
          <a:xfrm>
            <a:off x="3059832" y="2355726"/>
            <a:ext cx="5353050" cy="1160462"/>
          </a:xfrm>
        </p:spPr>
        <p:txBody>
          <a:bodyPr/>
          <a:lstStyle/>
          <a:p>
            <a:pPr eaLnBrk="1" hangingPunct="1">
              <a:buClr>
                <a:srgbClr val="FFFFFF"/>
              </a:buClr>
              <a:buFont typeface="Raleway"/>
              <a:buNone/>
            </a:pPr>
            <a:r>
              <a:rPr lang="el-GR" sz="6000" b="1" dirty="0" smtClean="0">
                <a:solidFill>
                  <a:srgbClr val="ABE33F"/>
                </a:solidFill>
                <a:latin typeface="Raleway"/>
                <a:ea typeface="Raleway"/>
                <a:cs typeface="Raleway"/>
                <a:sym typeface="Raleway"/>
              </a:rPr>
              <a:t>Καλημέρα!!!</a:t>
            </a:r>
          </a:p>
        </p:txBody>
      </p:sp>
      <p:grpSp>
        <p:nvGrpSpPr>
          <p:cNvPr id="9219" name="Shape 102"/>
          <p:cNvGrpSpPr>
            <a:grpSpLocks/>
          </p:cNvGrpSpPr>
          <p:nvPr/>
        </p:nvGrpSpPr>
        <p:grpSpPr bwMode="auto">
          <a:xfrm>
            <a:off x="685800" y="1814513"/>
            <a:ext cx="1512888" cy="1433512"/>
            <a:chOff x="5300400" y="3670175"/>
            <a:chExt cx="421300" cy="399325"/>
          </a:xfrm>
        </p:grpSpPr>
        <p:sp>
          <p:nvSpPr>
            <p:cNvPr id="9221" name="Shape 103"/>
            <p:cNvSpPr>
              <a:spLocks/>
            </p:cNvSpPr>
            <p:nvPr/>
          </p:nvSpPr>
          <p:spPr bwMode="auto">
            <a:xfrm>
              <a:off x="5300400" y="3708025"/>
              <a:ext cx="421300" cy="267450"/>
            </a:xfrm>
            <a:custGeom>
              <a:avLst/>
              <a:gdLst>
                <a:gd name="T0" fmla="*/ 0 w 16852"/>
                <a:gd name="T1" fmla="*/ 0 h 10698"/>
                <a:gd name="T2" fmla="*/ 16852 w 16852"/>
                <a:gd name="T3" fmla="*/ 10698 h 10698"/>
              </a:gdLst>
              <a:ahLst/>
              <a:cxnLst>
                <a:cxn ang="0">
                  <a:pos x="16364" y="489"/>
                </a:cxn>
                <a:cxn ang="0">
                  <a:pos x="16364" y="10209"/>
                </a:cxn>
                <a:cxn ang="0">
                  <a:pos x="489" y="10209"/>
                </a:cxn>
                <a:cxn ang="0">
                  <a:pos x="489" y="489"/>
                </a:cxn>
                <a:cxn ang="0">
                  <a:pos x="391" y="0"/>
                </a:cxn>
                <a:cxn ang="0">
                  <a:pos x="293" y="25"/>
                </a:cxn>
                <a:cxn ang="0">
                  <a:pos x="196" y="74"/>
                </a:cxn>
                <a:cxn ang="0">
                  <a:pos x="122" y="147"/>
                </a:cxn>
                <a:cxn ang="0">
                  <a:pos x="73" y="220"/>
                </a:cxn>
                <a:cxn ang="0">
                  <a:pos x="25" y="293"/>
                </a:cxn>
                <a:cxn ang="0">
                  <a:pos x="0" y="391"/>
                </a:cxn>
                <a:cxn ang="0">
                  <a:pos x="0" y="489"/>
                </a:cxn>
                <a:cxn ang="0">
                  <a:pos x="0" y="10209"/>
                </a:cxn>
                <a:cxn ang="0">
                  <a:pos x="0" y="10307"/>
                </a:cxn>
                <a:cxn ang="0">
                  <a:pos x="25" y="10405"/>
                </a:cxn>
                <a:cxn ang="0">
                  <a:pos x="73" y="10478"/>
                </a:cxn>
                <a:cxn ang="0">
                  <a:pos x="122" y="10551"/>
                </a:cxn>
                <a:cxn ang="0">
                  <a:pos x="196" y="10600"/>
                </a:cxn>
                <a:cxn ang="0">
                  <a:pos x="293" y="10649"/>
                </a:cxn>
                <a:cxn ang="0">
                  <a:pos x="391" y="10673"/>
                </a:cxn>
                <a:cxn ang="0">
                  <a:pos x="489" y="10698"/>
                </a:cxn>
                <a:cxn ang="0">
                  <a:pos x="16364" y="10698"/>
                </a:cxn>
                <a:cxn ang="0">
                  <a:pos x="16461" y="10673"/>
                </a:cxn>
                <a:cxn ang="0">
                  <a:pos x="16559" y="10649"/>
                </a:cxn>
                <a:cxn ang="0">
                  <a:pos x="16657" y="10600"/>
                </a:cxn>
                <a:cxn ang="0">
                  <a:pos x="16730" y="10551"/>
                </a:cxn>
                <a:cxn ang="0">
                  <a:pos x="16779" y="10478"/>
                </a:cxn>
                <a:cxn ang="0">
                  <a:pos x="16828" y="10405"/>
                </a:cxn>
                <a:cxn ang="0">
                  <a:pos x="16852" y="10307"/>
                </a:cxn>
                <a:cxn ang="0">
                  <a:pos x="16852" y="10209"/>
                </a:cxn>
                <a:cxn ang="0">
                  <a:pos x="16852" y="489"/>
                </a:cxn>
                <a:cxn ang="0">
                  <a:pos x="16852" y="391"/>
                </a:cxn>
                <a:cxn ang="0">
                  <a:pos x="16828" y="293"/>
                </a:cxn>
                <a:cxn ang="0">
                  <a:pos x="16779" y="220"/>
                </a:cxn>
                <a:cxn ang="0">
                  <a:pos x="16730" y="147"/>
                </a:cxn>
                <a:cxn ang="0">
                  <a:pos x="16657" y="74"/>
                </a:cxn>
                <a:cxn ang="0">
                  <a:pos x="16559" y="25"/>
                </a:cxn>
                <a:cxn ang="0">
                  <a:pos x="16461" y="0"/>
                </a:cxn>
              </a:cxnLst>
              <a:rect l="T0" t="T1" r="T2" b="T3"/>
              <a:pathLst>
                <a:path w="16852" h="10698" extrusionOk="0">
                  <a:moveTo>
                    <a:pt x="16364" y="489"/>
                  </a:moveTo>
                  <a:lnTo>
                    <a:pt x="16364" y="10209"/>
                  </a:lnTo>
                  <a:lnTo>
                    <a:pt x="489" y="10209"/>
                  </a:lnTo>
                  <a:lnTo>
                    <a:pt x="489" y="489"/>
                  </a:lnTo>
                  <a:close/>
                  <a:moveTo>
                    <a:pt x="391" y="0"/>
                  </a:moveTo>
                  <a:lnTo>
                    <a:pt x="293" y="25"/>
                  </a:lnTo>
                  <a:lnTo>
                    <a:pt x="196" y="74"/>
                  </a:lnTo>
                  <a:lnTo>
                    <a:pt x="122" y="147"/>
                  </a:lnTo>
                  <a:lnTo>
                    <a:pt x="73" y="220"/>
                  </a:lnTo>
                  <a:lnTo>
                    <a:pt x="25" y="293"/>
                  </a:lnTo>
                  <a:lnTo>
                    <a:pt x="0" y="391"/>
                  </a:lnTo>
                  <a:lnTo>
                    <a:pt x="0" y="489"/>
                  </a:lnTo>
                  <a:lnTo>
                    <a:pt x="0" y="10209"/>
                  </a:lnTo>
                  <a:lnTo>
                    <a:pt x="0" y="10307"/>
                  </a:lnTo>
                  <a:lnTo>
                    <a:pt x="25" y="10405"/>
                  </a:lnTo>
                  <a:lnTo>
                    <a:pt x="73" y="10478"/>
                  </a:lnTo>
                  <a:lnTo>
                    <a:pt x="122" y="10551"/>
                  </a:lnTo>
                  <a:lnTo>
                    <a:pt x="196" y="10600"/>
                  </a:lnTo>
                  <a:lnTo>
                    <a:pt x="293" y="10649"/>
                  </a:lnTo>
                  <a:lnTo>
                    <a:pt x="391" y="10673"/>
                  </a:lnTo>
                  <a:lnTo>
                    <a:pt x="489" y="10698"/>
                  </a:lnTo>
                  <a:lnTo>
                    <a:pt x="16364" y="10698"/>
                  </a:lnTo>
                  <a:lnTo>
                    <a:pt x="16461" y="10673"/>
                  </a:lnTo>
                  <a:lnTo>
                    <a:pt x="16559" y="10649"/>
                  </a:lnTo>
                  <a:lnTo>
                    <a:pt x="16657" y="10600"/>
                  </a:lnTo>
                  <a:lnTo>
                    <a:pt x="16730" y="10551"/>
                  </a:lnTo>
                  <a:lnTo>
                    <a:pt x="16779" y="10478"/>
                  </a:lnTo>
                  <a:lnTo>
                    <a:pt x="16828" y="10405"/>
                  </a:lnTo>
                  <a:lnTo>
                    <a:pt x="16852" y="10307"/>
                  </a:lnTo>
                  <a:lnTo>
                    <a:pt x="16852" y="10209"/>
                  </a:lnTo>
                  <a:lnTo>
                    <a:pt x="16852" y="489"/>
                  </a:lnTo>
                  <a:lnTo>
                    <a:pt x="16852" y="391"/>
                  </a:lnTo>
                  <a:lnTo>
                    <a:pt x="16828" y="293"/>
                  </a:lnTo>
                  <a:lnTo>
                    <a:pt x="16779" y="220"/>
                  </a:lnTo>
                  <a:lnTo>
                    <a:pt x="16730" y="147"/>
                  </a:lnTo>
                  <a:lnTo>
                    <a:pt x="16657" y="74"/>
                  </a:lnTo>
                  <a:lnTo>
                    <a:pt x="16559" y="25"/>
                  </a:lnTo>
                  <a:lnTo>
                    <a:pt x="16461" y="0"/>
                  </a:lnTo>
                  <a:close/>
                </a:path>
              </a:pathLst>
            </a:custGeom>
            <a:solidFill>
              <a:srgbClr val="00AE9D">
                <a:alpha val="83528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endParaRPr lang="el-GR"/>
            </a:p>
          </p:txBody>
        </p:sp>
        <p:sp>
          <p:nvSpPr>
            <p:cNvPr id="9222" name="Shape 104"/>
            <p:cNvSpPr>
              <a:spLocks/>
            </p:cNvSpPr>
            <p:nvPr/>
          </p:nvSpPr>
          <p:spPr bwMode="auto">
            <a:xfrm>
              <a:off x="5498825" y="3670175"/>
              <a:ext cx="24450" cy="25650"/>
            </a:xfrm>
            <a:custGeom>
              <a:avLst/>
              <a:gdLst>
                <a:gd name="T0" fmla="*/ 0 w 978"/>
                <a:gd name="T1" fmla="*/ 0 h 1026"/>
                <a:gd name="T2" fmla="*/ 978 w 978"/>
                <a:gd name="T3" fmla="*/ 1026 h 1026"/>
              </a:gdLst>
              <a:ahLst/>
              <a:cxnLst>
                <a:cxn ang="0">
                  <a:pos x="489" y="0"/>
                </a:cxn>
                <a:cxn ang="0">
                  <a:pos x="391" y="25"/>
                </a:cxn>
                <a:cxn ang="0">
                  <a:pos x="294" y="49"/>
                </a:cxn>
                <a:cxn ang="0">
                  <a:pos x="220" y="98"/>
                </a:cxn>
                <a:cxn ang="0">
                  <a:pos x="147" y="147"/>
                </a:cxn>
                <a:cxn ang="0">
                  <a:pos x="74" y="220"/>
                </a:cxn>
                <a:cxn ang="0">
                  <a:pos x="49" y="318"/>
                </a:cxn>
                <a:cxn ang="0">
                  <a:pos x="1" y="391"/>
                </a:cxn>
                <a:cxn ang="0">
                  <a:pos x="1" y="489"/>
                </a:cxn>
                <a:cxn ang="0">
                  <a:pos x="1" y="1026"/>
                </a:cxn>
                <a:cxn ang="0">
                  <a:pos x="978" y="1026"/>
                </a:cxn>
                <a:cxn ang="0">
                  <a:pos x="978" y="489"/>
                </a:cxn>
                <a:cxn ang="0">
                  <a:pos x="978" y="391"/>
                </a:cxn>
                <a:cxn ang="0">
                  <a:pos x="929" y="318"/>
                </a:cxn>
                <a:cxn ang="0">
                  <a:pos x="904" y="220"/>
                </a:cxn>
                <a:cxn ang="0">
                  <a:pos x="831" y="147"/>
                </a:cxn>
                <a:cxn ang="0">
                  <a:pos x="758" y="98"/>
                </a:cxn>
                <a:cxn ang="0">
                  <a:pos x="684" y="49"/>
                </a:cxn>
                <a:cxn ang="0">
                  <a:pos x="587" y="25"/>
                </a:cxn>
                <a:cxn ang="0">
                  <a:pos x="489" y="0"/>
                </a:cxn>
              </a:cxnLst>
              <a:rect l="T0" t="T1" r="T2" b="T3"/>
              <a:pathLst>
                <a:path w="978" h="1026" extrusionOk="0">
                  <a:moveTo>
                    <a:pt x="489" y="0"/>
                  </a:moveTo>
                  <a:lnTo>
                    <a:pt x="391" y="25"/>
                  </a:lnTo>
                  <a:lnTo>
                    <a:pt x="294" y="49"/>
                  </a:lnTo>
                  <a:lnTo>
                    <a:pt x="220" y="98"/>
                  </a:lnTo>
                  <a:lnTo>
                    <a:pt x="147" y="147"/>
                  </a:lnTo>
                  <a:lnTo>
                    <a:pt x="74" y="220"/>
                  </a:lnTo>
                  <a:lnTo>
                    <a:pt x="49" y="318"/>
                  </a:lnTo>
                  <a:lnTo>
                    <a:pt x="1" y="391"/>
                  </a:lnTo>
                  <a:lnTo>
                    <a:pt x="1" y="489"/>
                  </a:lnTo>
                  <a:lnTo>
                    <a:pt x="1" y="1026"/>
                  </a:lnTo>
                  <a:lnTo>
                    <a:pt x="978" y="1026"/>
                  </a:lnTo>
                  <a:lnTo>
                    <a:pt x="978" y="489"/>
                  </a:lnTo>
                  <a:lnTo>
                    <a:pt x="978" y="391"/>
                  </a:lnTo>
                  <a:lnTo>
                    <a:pt x="929" y="318"/>
                  </a:lnTo>
                  <a:lnTo>
                    <a:pt x="904" y="220"/>
                  </a:lnTo>
                  <a:lnTo>
                    <a:pt x="831" y="147"/>
                  </a:lnTo>
                  <a:lnTo>
                    <a:pt x="758" y="98"/>
                  </a:lnTo>
                  <a:lnTo>
                    <a:pt x="684" y="49"/>
                  </a:lnTo>
                  <a:lnTo>
                    <a:pt x="587" y="25"/>
                  </a:lnTo>
                  <a:lnTo>
                    <a:pt x="489" y="0"/>
                  </a:lnTo>
                  <a:close/>
                </a:path>
              </a:pathLst>
            </a:custGeom>
            <a:solidFill>
              <a:srgbClr val="00AE9D">
                <a:alpha val="83528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endParaRPr lang="el-GR"/>
            </a:p>
          </p:txBody>
        </p:sp>
        <p:sp>
          <p:nvSpPr>
            <p:cNvPr id="9223" name="Shape 105"/>
            <p:cNvSpPr>
              <a:spLocks/>
            </p:cNvSpPr>
            <p:nvPr/>
          </p:nvSpPr>
          <p:spPr bwMode="auto">
            <a:xfrm>
              <a:off x="5366325" y="3987675"/>
              <a:ext cx="61100" cy="81825"/>
            </a:xfrm>
            <a:custGeom>
              <a:avLst/>
              <a:gdLst>
                <a:gd name="T0" fmla="*/ 0 w 2444"/>
                <a:gd name="T1" fmla="*/ 0 h 3273"/>
                <a:gd name="T2" fmla="*/ 2444 w 2444"/>
                <a:gd name="T3" fmla="*/ 3273 h 3273"/>
              </a:gdLst>
              <a:ahLst/>
              <a:cxnLst>
                <a:cxn ang="0">
                  <a:pos x="1344" y="0"/>
                </a:cxn>
                <a:cxn ang="0">
                  <a:pos x="50" y="2565"/>
                </a:cxn>
                <a:cxn ang="0">
                  <a:pos x="25" y="2638"/>
                </a:cxn>
                <a:cxn ang="0">
                  <a:pos x="1" y="2736"/>
                </a:cxn>
                <a:cxn ang="0">
                  <a:pos x="1" y="2833"/>
                </a:cxn>
                <a:cxn ang="0">
                  <a:pos x="25" y="2931"/>
                </a:cxn>
                <a:cxn ang="0">
                  <a:pos x="74" y="3004"/>
                </a:cxn>
                <a:cxn ang="0">
                  <a:pos x="123" y="3102"/>
                </a:cxn>
                <a:cxn ang="0">
                  <a:pos x="196" y="3151"/>
                </a:cxn>
                <a:cxn ang="0">
                  <a:pos x="269" y="3224"/>
                </a:cxn>
                <a:cxn ang="0">
                  <a:pos x="392" y="3248"/>
                </a:cxn>
                <a:cxn ang="0">
                  <a:pos x="489" y="3273"/>
                </a:cxn>
                <a:cxn ang="0">
                  <a:pos x="636" y="3248"/>
                </a:cxn>
                <a:cxn ang="0">
                  <a:pos x="758" y="3200"/>
                </a:cxn>
                <a:cxn ang="0">
                  <a:pos x="856" y="3102"/>
                </a:cxn>
                <a:cxn ang="0">
                  <a:pos x="929" y="3004"/>
                </a:cxn>
                <a:cxn ang="0">
                  <a:pos x="2443" y="0"/>
                </a:cxn>
              </a:cxnLst>
              <a:rect l="T0" t="T1" r="T2" b="T3"/>
              <a:pathLst>
                <a:path w="2444" h="3273" extrusionOk="0">
                  <a:moveTo>
                    <a:pt x="1344" y="0"/>
                  </a:moveTo>
                  <a:lnTo>
                    <a:pt x="50" y="2565"/>
                  </a:lnTo>
                  <a:lnTo>
                    <a:pt x="25" y="2638"/>
                  </a:lnTo>
                  <a:lnTo>
                    <a:pt x="1" y="2736"/>
                  </a:lnTo>
                  <a:lnTo>
                    <a:pt x="1" y="2833"/>
                  </a:lnTo>
                  <a:lnTo>
                    <a:pt x="25" y="2931"/>
                  </a:lnTo>
                  <a:lnTo>
                    <a:pt x="74" y="3004"/>
                  </a:lnTo>
                  <a:lnTo>
                    <a:pt x="123" y="3102"/>
                  </a:lnTo>
                  <a:lnTo>
                    <a:pt x="196" y="3151"/>
                  </a:lnTo>
                  <a:lnTo>
                    <a:pt x="269" y="3224"/>
                  </a:lnTo>
                  <a:lnTo>
                    <a:pt x="392" y="3248"/>
                  </a:lnTo>
                  <a:lnTo>
                    <a:pt x="489" y="3273"/>
                  </a:lnTo>
                  <a:lnTo>
                    <a:pt x="636" y="3248"/>
                  </a:lnTo>
                  <a:lnTo>
                    <a:pt x="758" y="3200"/>
                  </a:lnTo>
                  <a:lnTo>
                    <a:pt x="856" y="3102"/>
                  </a:lnTo>
                  <a:lnTo>
                    <a:pt x="929" y="3004"/>
                  </a:lnTo>
                  <a:lnTo>
                    <a:pt x="2443" y="0"/>
                  </a:lnTo>
                  <a:close/>
                </a:path>
              </a:pathLst>
            </a:custGeom>
            <a:solidFill>
              <a:srgbClr val="00AE9D">
                <a:alpha val="83528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endParaRPr lang="el-GR"/>
            </a:p>
          </p:txBody>
        </p:sp>
        <p:sp>
          <p:nvSpPr>
            <p:cNvPr id="9224" name="Shape 106"/>
            <p:cNvSpPr>
              <a:spLocks/>
            </p:cNvSpPr>
            <p:nvPr/>
          </p:nvSpPr>
          <p:spPr bwMode="auto">
            <a:xfrm>
              <a:off x="5594700" y="3987675"/>
              <a:ext cx="61075" cy="81825"/>
            </a:xfrm>
            <a:custGeom>
              <a:avLst/>
              <a:gdLst>
                <a:gd name="T0" fmla="*/ 0 w 2443"/>
                <a:gd name="T1" fmla="*/ 0 h 3273"/>
                <a:gd name="T2" fmla="*/ 2443 w 2443"/>
                <a:gd name="T3" fmla="*/ 3273 h 3273"/>
              </a:gdLst>
              <a:ahLst/>
              <a:cxnLst>
                <a:cxn ang="0">
                  <a:pos x="0" y="0"/>
                </a:cxn>
                <a:cxn ang="0">
                  <a:pos x="1514" y="3004"/>
                </a:cxn>
                <a:cxn ang="0">
                  <a:pos x="1588" y="3102"/>
                </a:cxn>
                <a:cxn ang="0">
                  <a:pos x="1685" y="3200"/>
                </a:cxn>
                <a:cxn ang="0">
                  <a:pos x="1807" y="3248"/>
                </a:cxn>
                <a:cxn ang="0">
                  <a:pos x="1954" y="3273"/>
                </a:cxn>
                <a:cxn ang="0">
                  <a:pos x="2052" y="3248"/>
                </a:cxn>
                <a:cxn ang="0">
                  <a:pos x="2174" y="3224"/>
                </a:cxn>
                <a:cxn ang="0">
                  <a:pos x="2247" y="3151"/>
                </a:cxn>
                <a:cxn ang="0">
                  <a:pos x="2320" y="3102"/>
                </a:cxn>
                <a:cxn ang="0">
                  <a:pos x="2369" y="3004"/>
                </a:cxn>
                <a:cxn ang="0">
                  <a:pos x="2418" y="2931"/>
                </a:cxn>
                <a:cxn ang="0">
                  <a:pos x="2442" y="2833"/>
                </a:cxn>
                <a:cxn ang="0">
                  <a:pos x="2442" y="2736"/>
                </a:cxn>
                <a:cxn ang="0">
                  <a:pos x="2418" y="2638"/>
                </a:cxn>
                <a:cxn ang="0">
                  <a:pos x="2393" y="2565"/>
                </a:cxn>
                <a:cxn ang="0">
                  <a:pos x="1099" y="0"/>
                </a:cxn>
              </a:cxnLst>
              <a:rect l="T0" t="T1" r="T2" b="T3"/>
              <a:pathLst>
                <a:path w="2443" h="3273" extrusionOk="0">
                  <a:moveTo>
                    <a:pt x="0" y="0"/>
                  </a:moveTo>
                  <a:lnTo>
                    <a:pt x="1514" y="3004"/>
                  </a:lnTo>
                  <a:lnTo>
                    <a:pt x="1588" y="3102"/>
                  </a:lnTo>
                  <a:lnTo>
                    <a:pt x="1685" y="3200"/>
                  </a:lnTo>
                  <a:lnTo>
                    <a:pt x="1807" y="3248"/>
                  </a:lnTo>
                  <a:lnTo>
                    <a:pt x="1954" y="3273"/>
                  </a:lnTo>
                  <a:lnTo>
                    <a:pt x="2052" y="3248"/>
                  </a:lnTo>
                  <a:lnTo>
                    <a:pt x="2174" y="3224"/>
                  </a:lnTo>
                  <a:lnTo>
                    <a:pt x="2247" y="3151"/>
                  </a:lnTo>
                  <a:lnTo>
                    <a:pt x="2320" y="3102"/>
                  </a:lnTo>
                  <a:lnTo>
                    <a:pt x="2369" y="3004"/>
                  </a:lnTo>
                  <a:lnTo>
                    <a:pt x="2418" y="2931"/>
                  </a:lnTo>
                  <a:lnTo>
                    <a:pt x="2442" y="2833"/>
                  </a:lnTo>
                  <a:lnTo>
                    <a:pt x="2442" y="2736"/>
                  </a:lnTo>
                  <a:lnTo>
                    <a:pt x="2418" y="2638"/>
                  </a:lnTo>
                  <a:lnTo>
                    <a:pt x="2393" y="2565"/>
                  </a:lnTo>
                  <a:lnTo>
                    <a:pt x="1099" y="0"/>
                  </a:lnTo>
                  <a:close/>
                </a:path>
              </a:pathLst>
            </a:custGeom>
            <a:solidFill>
              <a:srgbClr val="00AE9D">
                <a:alpha val="83528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endParaRPr lang="el-GR"/>
            </a:p>
          </p:txBody>
        </p:sp>
        <p:sp>
          <p:nvSpPr>
            <p:cNvPr id="9225" name="Shape 107"/>
            <p:cNvSpPr>
              <a:spLocks/>
            </p:cNvSpPr>
            <p:nvPr/>
          </p:nvSpPr>
          <p:spPr bwMode="auto">
            <a:xfrm>
              <a:off x="5324825" y="3732450"/>
              <a:ext cx="372475" cy="218600"/>
            </a:xfrm>
            <a:custGeom>
              <a:avLst/>
              <a:gdLst>
                <a:gd name="T0" fmla="*/ 0 w 14899"/>
                <a:gd name="T1" fmla="*/ 0 h 8744"/>
                <a:gd name="T2" fmla="*/ 14899 w 14899"/>
                <a:gd name="T3" fmla="*/ 8744 h 8744"/>
              </a:gdLst>
              <a:ahLst/>
              <a:cxnLst>
                <a:cxn ang="0">
                  <a:pos x="12676" y="1344"/>
                </a:cxn>
                <a:cxn ang="0">
                  <a:pos x="12822" y="1441"/>
                </a:cxn>
                <a:cxn ang="0">
                  <a:pos x="12920" y="1612"/>
                </a:cxn>
                <a:cxn ang="0">
                  <a:pos x="12969" y="1808"/>
                </a:cxn>
                <a:cxn ang="0">
                  <a:pos x="12969" y="4177"/>
                </a:cxn>
                <a:cxn ang="0">
                  <a:pos x="12895" y="4348"/>
                </a:cxn>
                <a:cxn ang="0">
                  <a:pos x="12749" y="4470"/>
                </a:cxn>
                <a:cxn ang="0">
                  <a:pos x="12578" y="4543"/>
                </a:cxn>
                <a:cxn ang="0">
                  <a:pos x="12383" y="4543"/>
                </a:cxn>
                <a:cxn ang="0">
                  <a:pos x="12212" y="4470"/>
                </a:cxn>
                <a:cxn ang="0">
                  <a:pos x="12065" y="4348"/>
                </a:cxn>
                <a:cxn ang="0">
                  <a:pos x="11992" y="4177"/>
                </a:cxn>
                <a:cxn ang="0">
                  <a:pos x="11992" y="3004"/>
                </a:cxn>
                <a:cxn ang="0">
                  <a:pos x="7913" y="7059"/>
                </a:cxn>
                <a:cxn ang="0">
                  <a:pos x="7742" y="7132"/>
                </a:cxn>
                <a:cxn ang="0">
                  <a:pos x="7547" y="7132"/>
                </a:cxn>
                <a:cxn ang="0">
                  <a:pos x="7376" y="7059"/>
                </a:cxn>
                <a:cxn ang="0">
                  <a:pos x="5349" y="5056"/>
                </a:cxn>
                <a:cxn ang="0">
                  <a:pos x="2687" y="7694"/>
                </a:cxn>
                <a:cxn ang="0">
                  <a:pos x="2516" y="7767"/>
                </a:cxn>
                <a:cxn ang="0">
                  <a:pos x="2247" y="7742"/>
                </a:cxn>
                <a:cxn ang="0">
                  <a:pos x="2076" y="7620"/>
                </a:cxn>
                <a:cxn ang="0">
                  <a:pos x="1978" y="7474"/>
                </a:cxn>
                <a:cxn ang="0">
                  <a:pos x="1929" y="7278"/>
                </a:cxn>
                <a:cxn ang="0">
                  <a:pos x="1978" y="7107"/>
                </a:cxn>
                <a:cxn ang="0">
                  <a:pos x="2076" y="6936"/>
                </a:cxn>
                <a:cxn ang="0">
                  <a:pos x="5080" y="3957"/>
                </a:cxn>
                <a:cxn ang="0">
                  <a:pos x="5251" y="3884"/>
                </a:cxn>
                <a:cxn ang="0">
                  <a:pos x="5520" y="3908"/>
                </a:cxn>
                <a:cxn ang="0">
                  <a:pos x="5691" y="4006"/>
                </a:cxn>
                <a:cxn ang="0">
                  <a:pos x="11332" y="2296"/>
                </a:cxn>
                <a:cxn ang="0">
                  <a:pos x="10111" y="2272"/>
                </a:cxn>
                <a:cxn ang="0">
                  <a:pos x="9916" y="2198"/>
                </a:cxn>
                <a:cxn ang="0">
                  <a:pos x="9794" y="2076"/>
                </a:cxn>
                <a:cxn ang="0">
                  <a:pos x="9720" y="1905"/>
                </a:cxn>
                <a:cxn ang="0">
                  <a:pos x="9720" y="1710"/>
                </a:cxn>
                <a:cxn ang="0">
                  <a:pos x="9794" y="1515"/>
                </a:cxn>
                <a:cxn ang="0">
                  <a:pos x="9916" y="1392"/>
                </a:cxn>
                <a:cxn ang="0">
                  <a:pos x="10111" y="1319"/>
                </a:cxn>
                <a:cxn ang="0">
                  <a:pos x="0" y="8744"/>
                </a:cxn>
                <a:cxn ang="0">
                  <a:pos x="14898" y="0"/>
                </a:cxn>
              </a:cxnLst>
              <a:rect l="T0" t="T1" r="T2" b="T3"/>
              <a:pathLst>
                <a:path w="14899" h="8744" extrusionOk="0">
                  <a:moveTo>
                    <a:pt x="12578" y="1319"/>
                  </a:moveTo>
                  <a:lnTo>
                    <a:pt x="12676" y="1344"/>
                  </a:lnTo>
                  <a:lnTo>
                    <a:pt x="12749" y="1392"/>
                  </a:lnTo>
                  <a:lnTo>
                    <a:pt x="12822" y="1441"/>
                  </a:lnTo>
                  <a:lnTo>
                    <a:pt x="12895" y="1515"/>
                  </a:lnTo>
                  <a:lnTo>
                    <a:pt x="12920" y="1612"/>
                  </a:lnTo>
                  <a:lnTo>
                    <a:pt x="12969" y="1710"/>
                  </a:lnTo>
                  <a:lnTo>
                    <a:pt x="12969" y="1808"/>
                  </a:lnTo>
                  <a:lnTo>
                    <a:pt x="12969" y="4079"/>
                  </a:lnTo>
                  <a:lnTo>
                    <a:pt x="12969" y="4177"/>
                  </a:lnTo>
                  <a:lnTo>
                    <a:pt x="12920" y="4274"/>
                  </a:lnTo>
                  <a:lnTo>
                    <a:pt x="12895" y="4348"/>
                  </a:lnTo>
                  <a:lnTo>
                    <a:pt x="12822" y="4421"/>
                  </a:lnTo>
                  <a:lnTo>
                    <a:pt x="12749" y="4470"/>
                  </a:lnTo>
                  <a:lnTo>
                    <a:pt x="12676" y="4519"/>
                  </a:lnTo>
                  <a:lnTo>
                    <a:pt x="12578" y="4543"/>
                  </a:lnTo>
                  <a:lnTo>
                    <a:pt x="12480" y="4567"/>
                  </a:lnTo>
                  <a:lnTo>
                    <a:pt x="12383" y="4543"/>
                  </a:lnTo>
                  <a:lnTo>
                    <a:pt x="12285" y="4519"/>
                  </a:lnTo>
                  <a:lnTo>
                    <a:pt x="12212" y="4470"/>
                  </a:lnTo>
                  <a:lnTo>
                    <a:pt x="12138" y="4421"/>
                  </a:lnTo>
                  <a:lnTo>
                    <a:pt x="12065" y="4348"/>
                  </a:lnTo>
                  <a:lnTo>
                    <a:pt x="12041" y="4274"/>
                  </a:lnTo>
                  <a:lnTo>
                    <a:pt x="11992" y="4177"/>
                  </a:lnTo>
                  <a:lnTo>
                    <a:pt x="11992" y="4079"/>
                  </a:lnTo>
                  <a:lnTo>
                    <a:pt x="11992" y="3004"/>
                  </a:lnTo>
                  <a:lnTo>
                    <a:pt x="7986" y="7010"/>
                  </a:lnTo>
                  <a:lnTo>
                    <a:pt x="7913" y="7059"/>
                  </a:lnTo>
                  <a:lnTo>
                    <a:pt x="7815" y="7107"/>
                  </a:lnTo>
                  <a:lnTo>
                    <a:pt x="7742" y="7132"/>
                  </a:lnTo>
                  <a:lnTo>
                    <a:pt x="7644" y="7156"/>
                  </a:lnTo>
                  <a:lnTo>
                    <a:pt x="7547" y="7132"/>
                  </a:lnTo>
                  <a:lnTo>
                    <a:pt x="7449" y="7107"/>
                  </a:lnTo>
                  <a:lnTo>
                    <a:pt x="7376" y="7059"/>
                  </a:lnTo>
                  <a:lnTo>
                    <a:pt x="7303" y="7010"/>
                  </a:lnTo>
                  <a:lnTo>
                    <a:pt x="5349" y="5056"/>
                  </a:lnTo>
                  <a:lnTo>
                    <a:pt x="2760" y="7620"/>
                  </a:lnTo>
                  <a:lnTo>
                    <a:pt x="2687" y="7694"/>
                  </a:lnTo>
                  <a:lnTo>
                    <a:pt x="2613" y="7742"/>
                  </a:lnTo>
                  <a:lnTo>
                    <a:pt x="2516" y="7767"/>
                  </a:lnTo>
                  <a:lnTo>
                    <a:pt x="2320" y="7767"/>
                  </a:lnTo>
                  <a:lnTo>
                    <a:pt x="2247" y="7742"/>
                  </a:lnTo>
                  <a:lnTo>
                    <a:pt x="2149" y="7694"/>
                  </a:lnTo>
                  <a:lnTo>
                    <a:pt x="2076" y="7620"/>
                  </a:lnTo>
                  <a:lnTo>
                    <a:pt x="2003" y="7547"/>
                  </a:lnTo>
                  <a:lnTo>
                    <a:pt x="1978" y="7474"/>
                  </a:lnTo>
                  <a:lnTo>
                    <a:pt x="1929" y="7376"/>
                  </a:lnTo>
                  <a:lnTo>
                    <a:pt x="1929" y="7278"/>
                  </a:lnTo>
                  <a:lnTo>
                    <a:pt x="1929" y="7205"/>
                  </a:lnTo>
                  <a:lnTo>
                    <a:pt x="1978" y="7107"/>
                  </a:lnTo>
                  <a:lnTo>
                    <a:pt x="2003" y="7010"/>
                  </a:lnTo>
                  <a:lnTo>
                    <a:pt x="2076" y="6936"/>
                  </a:lnTo>
                  <a:lnTo>
                    <a:pt x="5007" y="4006"/>
                  </a:lnTo>
                  <a:lnTo>
                    <a:pt x="5080" y="3957"/>
                  </a:lnTo>
                  <a:lnTo>
                    <a:pt x="5153" y="3908"/>
                  </a:lnTo>
                  <a:lnTo>
                    <a:pt x="5251" y="3884"/>
                  </a:lnTo>
                  <a:lnTo>
                    <a:pt x="5446" y="3884"/>
                  </a:lnTo>
                  <a:lnTo>
                    <a:pt x="5520" y="3908"/>
                  </a:lnTo>
                  <a:lnTo>
                    <a:pt x="5617" y="3957"/>
                  </a:lnTo>
                  <a:lnTo>
                    <a:pt x="5691" y="4006"/>
                  </a:lnTo>
                  <a:lnTo>
                    <a:pt x="7644" y="5960"/>
                  </a:lnTo>
                  <a:lnTo>
                    <a:pt x="11332" y="2296"/>
                  </a:lnTo>
                  <a:lnTo>
                    <a:pt x="10209" y="2296"/>
                  </a:lnTo>
                  <a:lnTo>
                    <a:pt x="10111" y="2272"/>
                  </a:lnTo>
                  <a:lnTo>
                    <a:pt x="10013" y="2247"/>
                  </a:lnTo>
                  <a:lnTo>
                    <a:pt x="9916" y="2198"/>
                  </a:lnTo>
                  <a:lnTo>
                    <a:pt x="9843" y="2150"/>
                  </a:lnTo>
                  <a:lnTo>
                    <a:pt x="9794" y="2076"/>
                  </a:lnTo>
                  <a:lnTo>
                    <a:pt x="9745" y="1979"/>
                  </a:lnTo>
                  <a:lnTo>
                    <a:pt x="9720" y="1905"/>
                  </a:lnTo>
                  <a:lnTo>
                    <a:pt x="9720" y="1808"/>
                  </a:lnTo>
                  <a:lnTo>
                    <a:pt x="9720" y="1710"/>
                  </a:lnTo>
                  <a:lnTo>
                    <a:pt x="9745" y="1612"/>
                  </a:lnTo>
                  <a:lnTo>
                    <a:pt x="9794" y="1515"/>
                  </a:lnTo>
                  <a:lnTo>
                    <a:pt x="9843" y="1441"/>
                  </a:lnTo>
                  <a:lnTo>
                    <a:pt x="9916" y="1392"/>
                  </a:lnTo>
                  <a:lnTo>
                    <a:pt x="10013" y="1344"/>
                  </a:lnTo>
                  <a:lnTo>
                    <a:pt x="10111" y="1319"/>
                  </a:lnTo>
                  <a:close/>
                  <a:moveTo>
                    <a:pt x="0" y="0"/>
                  </a:moveTo>
                  <a:lnTo>
                    <a:pt x="0" y="8744"/>
                  </a:lnTo>
                  <a:lnTo>
                    <a:pt x="14898" y="8744"/>
                  </a:lnTo>
                  <a:lnTo>
                    <a:pt x="14898" y="0"/>
                  </a:lnTo>
                  <a:close/>
                </a:path>
              </a:pathLst>
            </a:custGeom>
            <a:solidFill>
              <a:srgbClr val="00AE9D">
                <a:alpha val="83528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endParaRPr lang="el-GR"/>
            </a:p>
          </p:txBody>
        </p:sp>
      </p:grpSp>
      <p:sp>
        <p:nvSpPr>
          <p:cNvPr id="9220" name="Shape 108"/>
          <p:cNvSpPr>
            <a:spLocks/>
          </p:cNvSpPr>
          <p:nvPr/>
        </p:nvSpPr>
        <p:spPr bwMode="auto">
          <a:xfrm>
            <a:off x="1851025" y="1562100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pic>
        <p:nvPicPr>
          <p:cNvPr id="11" name="~PP2272.WAV">
            <a:hlinkClick r:id="" action="ppaction://media"/>
          </p:cNvPr>
          <p:cNvPicPr>
            <a:picLocks noRot="1" noChangeAspect="1"/>
          </p:cNvPicPr>
          <p:nvPr>
            <a:wavAudioFile r:embed="rId1" name="~PP2272.WAV"/>
          </p:nvPr>
        </p:nvPicPr>
        <p:blipFill>
          <a:blip r:embed="rId4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173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sp>
        <p:nvSpPr>
          <p:cNvPr id="3" name="Ορθογώνιο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512" y="1072081"/>
            <a:ext cx="8856984" cy="3921586"/>
          </a:xfrm>
          <a:prstGeom prst="rect">
            <a:avLst/>
          </a:prstGeom>
          <a:blipFill rotWithShape="1">
            <a:blip r:embed="rId4"/>
            <a:stretch>
              <a:fillRect l="-2065" t="-2333" r="-275" b="-4666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pic>
        <p:nvPicPr>
          <p:cNvPr id="4" name="~PP3425.WAV">
            <a:hlinkClick r:id="" action="ppaction://media"/>
          </p:cNvPr>
          <p:cNvPicPr>
            <a:picLocks noRot="1" noChangeAspect="1"/>
          </p:cNvPicPr>
          <p:nvPr>
            <a:wavAudioFile r:embed="rId1" name="~PP3425.WAV"/>
          </p:nvPr>
        </p:nvPicPr>
        <p:blipFill>
          <a:blip r:embed="rId5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2903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sp>
        <p:nvSpPr>
          <p:cNvPr id="3" name="Ορθογώνιο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512" y="1072081"/>
            <a:ext cx="8856984" cy="3116431"/>
          </a:xfrm>
          <a:prstGeom prst="rect">
            <a:avLst/>
          </a:prstGeom>
          <a:blipFill rotWithShape="1">
            <a:blip r:embed="rId4"/>
            <a:stretch>
              <a:fillRect l="-2065" t="-2935" b="-1761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pic>
        <p:nvPicPr>
          <p:cNvPr id="4" name="~PP1474.WAV">
            <a:hlinkClick r:id="" action="ppaction://media"/>
          </p:cNvPr>
          <p:cNvPicPr>
            <a:picLocks noRot="1" noChangeAspect="1"/>
          </p:cNvPicPr>
          <p:nvPr>
            <a:wavAudioFile r:embed="rId1" name="~PP1474.WAV"/>
          </p:nvPr>
        </p:nvPicPr>
        <p:blipFill>
          <a:blip r:embed="rId5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223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388" y="1492250"/>
            <a:ext cx="54102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1" name="Shape 100"/>
          <p:cNvSpPr txBox="1">
            <a:spLocks/>
          </p:cNvSpPr>
          <p:nvPr/>
        </p:nvSpPr>
        <p:spPr bwMode="auto">
          <a:xfrm>
            <a:off x="5621338" y="1068388"/>
            <a:ext cx="3343275" cy="340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91425" rIns="91425" bIns="91425"/>
          <a:lstStyle/>
          <a:p>
            <a:pPr>
              <a:buClr>
                <a:srgbClr val="FFFFFF"/>
              </a:buClr>
              <a:buSzPct val="100000"/>
              <a:buFont typeface="Raleway"/>
              <a:buNone/>
            </a:pPr>
            <a:r>
              <a:rPr lang="el-GR" sz="3200" b="1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Αν ΑΔ διάμεσος του τριγώνου ΑΒΓ τότε ποια σχέση έχουν τα εμβαδά των τριγώνων</a:t>
            </a:r>
            <a:r>
              <a:rPr lang="en-US" sz="3200" b="1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:</a:t>
            </a:r>
          </a:p>
          <a:p>
            <a:pPr>
              <a:buClr>
                <a:srgbClr val="FFFFFF"/>
              </a:buClr>
              <a:buSzPct val="100000"/>
              <a:buFont typeface="Raleway"/>
              <a:buNone/>
            </a:pPr>
            <a:r>
              <a:rPr lang="en-US" sz="3200" b="1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AB</a:t>
            </a:r>
            <a:r>
              <a:rPr lang="el-GR" sz="3200" b="1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Δ και ΑΓΔ</a:t>
            </a:r>
            <a:endParaRPr lang="el-GR" sz="2400" b="1">
              <a:solidFill>
                <a:srgbClr val="C00000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sp>
        <p:nvSpPr>
          <p:cNvPr id="68612" name="Ορθογώνιο 4"/>
          <p:cNvSpPr>
            <a:spLocks noChangeArrowheads="1"/>
          </p:cNvSpPr>
          <p:nvPr/>
        </p:nvSpPr>
        <p:spPr bwMode="auto">
          <a:xfrm>
            <a:off x="7997825" y="211138"/>
            <a:ext cx="441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3600" b="1">
                <a:solidFill>
                  <a:srgbClr val="FF0000"/>
                </a:solidFill>
                <a:latin typeface="Raleway"/>
                <a:sym typeface="Raleway"/>
              </a:rPr>
              <a:t>9</a:t>
            </a:r>
            <a:endParaRPr lang="el-GR"/>
          </a:p>
        </p:txBody>
      </p:sp>
      <p:pic>
        <p:nvPicPr>
          <p:cNvPr id="6" name="~PP3345.WAV">
            <a:hlinkClick r:id="" action="ppaction://media"/>
          </p:cNvPr>
          <p:cNvPicPr>
            <a:picLocks noRot="1" noChangeAspect="1"/>
          </p:cNvPicPr>
          <p:nvPr>
            <a:wavAudioFile r:embed="rId1" name="~PP3345.WAV"/>
          </p:nvPr>
        </p:nvPicPr>
        <p:blipFill>
          <a:blip r:embed="rId5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383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sp>
        <p:nvSpPr>
          <p:cNvPr id="70658" name="Ορθογώνιο 1"/>
          <p:cNvSpPr>
            <a:spLocks noChangeArrowheads="1"/>
          </p:cNvSpPr>
          <p:nvPr/>
        </p:nvSpPr>
        <p:spPr bwMode="auto">
          <a:xfrm>
            <a:off x="250825" y="1203325"/>
            <a:ext cx="8208963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800">
                <a:solidFill>
                  <a:srgbClr val="002060"/>
                </a:solidFill>
              </a:rPr>
              <a:t>Τα τρίγωνα </a:t>
            </a:r>
            <a:r>
              <a:rPr lang="en-US" sz="2800">
                <a:solidFill>
                  <a:srgbClr val="002060"/>
                </a:solidFill>
              </a:rPr>
              <a:t>AB</a:t>
            </a:r>
            <a:r>
              <a:rPr lang="el-GR" sz="2800">
                <a:solidFill>
                  <a:srgbClr val="002060"/>
                </a:solidFill>
              </a:rPr>
              <a:t>Δ και ΑΓΔ είναι ισοδύναμα δηλαδή ισεμβαδικά </a:t>
            </a:r>
            <a:r>
              <a:rPr lang="el-GR" sz="1600">
                <a:solidFill>
                  <a:srgbClr val="002060"/>
                </a:solidFill>
              </a:rPr>
              <a:t>(πριν την απόδειξη παρατηρήστε ότι τα τρίγωνα ΑΒΔ, ΑΓΔ αλλά και το ΑΒΓ έχουν το ίδιο ύψος ΑΚ)</a:t>
            </a:r>
          </a:p>
          <a:p>
            <a:r>
              <a:rPr lang="el-GR" sz="3200" u="sng">
                <a:solidFill>
                  <a:srgbClr val="002060"/>
                </a:solidFill>
              </a:rPr>
              <a:t>Απόδειξη</a:t>
            </a:r>
          </a:p>
        </p:txBody>
      </p:sp>
      <p:pic>
        <p:nvPicPr>
          <p:cNvPr id="7065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125" y="2792413"/>
            <a:ext cx="275590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Ορθογώνιο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5856" y="3030725"/>
            <a:ext cx="1816523" cy="536494"/>
          </a:xfrm>
          <a:prstGeom prst="rect">
            <a:avLst/>
          </a:prstGeom>
          <a:blipFill rotWithShape="1">
            <a:blip r:embed="rId5"/>
            <a:stretch>
              <a:fillRect l="-3356" r="-6711" b="-6818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sp>
        <p:nvSpPr>
          <p:cNvPr id="4" name="Ορθογώνιο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47864" y="3567219"/>
            <a:ext cx="5851282" cy="536494"/>
          </a:xfrm>
          <a:prstGeom prst="rect">
            <a:avLst/>
          </a:prstGeom>
          <a:blipFill rotWithShape="1">
            <a:blip r:embed="rId6"/>
            <a:stretch>
              <a:fillRect l="-1042" r="-1458" b="-6818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sp>
        <p:nvSpPr>
          <p:cNvPr id="70662" name="Ορθογώνιο 4"/>
          <p:cNvSpPr>
            <a:spLocks noChangeArrowheads="1"/>
          </p:cNvSpPr>
          <p:nvPr/>
        </p:nvSpPr>
        <p:spPr bwMode="auto">
          <a:xfrm>
            <a:off x="3514725" y="4103688"/>
            <a:ext cx="2890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>
                <a:solidFill>
                  <a:srgbClr val="002060"/>
                </a:solidFill>
              </a:rPr>
              <a:t>Τελικά </a:t>
            </a:r>
            <a:r>
              <a:rPr lang="en-US" sz="2000">
                <a:solidFill>
                  <a:srgbClr val="002060"/>
                </a:solidFill>
              </a:rPr>
              <a:t>:</a:t>
            </a:r>
            <a:r>
              <a:rPr lang="el-GR" sz="2000">
                <a:solidFill>
                  <a:srgbClr val="002060"/>
                </a:solidFill>
              </a:rPr>
              <a:t>Ε(ΑΒΔ)</a:t>
            </a:r>
            <a:r>
              <a:rPr lang="en-US" sz="2000">
                <a:solidFill>
                  <a:srgbClr val="002060"/>
                </a:solidFill>
              </a:rPr>
              <a:t>=</a:t>
            </a:r>
            <a:r>
              <a:rPr lang="el-GR" sz="2000">
                <a:solidFill>
                  <a:srgbClr val="002060"/>
                </a:solidFill>
              </a:rPr>
              <a:t>Ε(ΑΓΔ)</a:t>
            </a:r>
            <a:endParaRPr lang="el-GR" sz="2000"/>
          </a:p>
        </p:txBody>
      </p:sp>
      <p:pic>
        <p:nvPicPr>
          <p:cNvPr id="8" name="~PP378.WAV">
            <a:hlinkClick r:id="" action="ppaction://media"/>
          </p:cNvPr>
          <p:cNvPicPr>
            <a:picLocks noRot="1" noChangeAspect="1"/>
          </p:cNvPicPr>
          <p:nvPr>
            <a:wavAudioFile r:embed="rId1" name="~PP378.WAV"/>
          </p:nvPr>
        </p:nvPicPr>
        <p:blipFill>
          <a:blip r:embed="rId7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785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825" y="1419225"/>
            <a:ext cx="4537075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hape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88025" y="1055151"/>
            <a:ext cx="4104456" cy="2808312"/>
          </a:xfrm>
          <a:prstGeom prst="rect">
            <a:avLst/>
          </a:prstGeom>
          <a:blipFill rotWithShape="1">
            <a:blip r:embed="rId5"/>
            <a:stretch>
              <a:fillRect l="-2967" r="-4748" b="-2820"/>
            </a:stretch>
          </a:blip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sp>
        <p:nvSpPr>
          <p:cNvPr id="72708" name="Ορθογώνιο 6"/>
          <p:cNvSpPr>
            <a:spLocks noChangeArrowheads="1"/>
          </p:cNvSpPr>
          <p:nvPr/>
        </p:nvSpPr>
        <p:spPr bwMode="auto">
          <a:xfrm>
            <a:off x="7870825" y="215900"/>
            <a:ext cx="6969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3600" b="1">
                <a:solidFill>
                  <a:srgbClr val="FF0000"/>
                </a:solidFill>
                <a:latin typeface="Raleway"/>
                <a:sym typeface="Raleway"/>
              </a:rPr>
              <a:t>10</a:t>
            </a:r>
            <a:endParaRPr lang="el-GR"/>
          </a:p>
        </p:txBody>
      </p:sp>
      <p:pic>
        <p:nvPicPr>
          <p:cNvPr id="6" name="~PP1679.WAV">
            <a:hlinkClick r:id="" action="ppaction://media"/>
          </p:cNvPr>
          <p:cNvPicPr>
            <a:picLocks noRot="1" noChangeAspect="1"/>
          </p:cNvPicPr>
          <p:nvPr>
            <a:wavAudioFile r:embed="rId1" name="~PP1679.WAV"/>
          </p:nvPr>
        </p:nvPicPr>
        <p:blipFill>
          <a:blip r:embed="rId6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5009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512" y="1203598"/>
            <a:ext cx="8856984" cy="4616072"/>
          </a:xfrm>
          <a:prstGeom prst="rect">
            <a:avLst/>
          </a:prstGeom>
          <a:blipFill rotWithShape="1">
            <a:blip r:embed="rId3"/>
            <a:stretch>
              <a:fillRect l="-2065" t="-1319" b="-3958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pic>
        <p:nvPicPr>
          <p:cNvPr id="5" name="~PP3400.WAV">
            <a:hlinkClick r:id="" action="ppaction://media"/>
          </p:cNvPr>
          <p:cNvPicPr>
            <a:picLocks noRot="1" noChangeAspect="1"/>
          </p:cNvPicPr>
          <p:nvPr>
            <a:wavAudioFile r:embed="rId1" name="~PP3400.WAV"/>
          </p:nvPr>
        </p:nvPicPr>
        <p:blipFill>
          <a:blip r:embed="rId4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420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hape 113"/>
          <p:cNvSpPr txBox="1">
            <a:spLocks noGrp="1"/>
          </p:cNvSpPr>
          <p:nvPr>
            <p:ph type="ctrTitle"/>
          </p:nvPr>
        </p:nvSpPr>
        <p:spPr>
          <a:xfrm>
            <a:off x="1816100" y="1887538"/>
            <a:ext cx="5511800" cy="1160462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rgbClr val="FFFFFF"/>
              </a:buClr>
              <a:buSzTx/>
              <a:buFont typeface="Raleway"/>
              <a:buNone/>
            </a:pPr>
            <a:r>
              <a:rPr lang="el-GR" b="1" smtClean="0">
                <a:solidFill>
                  <a:srgbClr val="ABE33F"/>
                </a:solidFill>
                <a:latin typeface="Raleway"/>
                <a:ea typeface="Raleway"/>
                <a:cs typeface="Raleway"/>
                <a:sym typeface="Raleway"/>
              </a:rPr>
              <a:t>1.</a:t>
            </a:r>
            <a:br>
              <a:rPr lang="el-GR" b="1" smtClean="0">
                <a:solidFill>
                  <a:srgbClr val="ABE33F"/>
                </a:solidFill>
                <a:latin typeface="Raleway"/>
                <a:ea typeface="Raleway"/>
                <a:cs typeface="Raleway"/>
                <a:sym typeface="Raleway"/>
              </a:rPr>
            </a:br>
            <a:r>
              <a:rPr lang="el-GR" b="1" smtClean="0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rPr>
              <a:t>Εμβαδά επίπεδων σχημάτων </a:t>
            </a:r>
          </a:p>
        </p:txBody>
      </p:sp>
      <p:pic>
        <p:nvPicPr>
          <p:cNvPr id="3" name="~PP777.WAV">
            <a:hlinkClick r:id="" action="ppaction://media"/>
          </p:cNvPr>
          <p:cNvPicPr>
            <a:picLocks noRot="1" noChangeAspect="1"/>
          </p:cNvPicPr>
          <p:nvPr>
            <a:wavAudioFile r:embed="rId1" name="~PP777.WAV"/>
          </p:nvPr>
        </p:nvPicPr>
        <p:blipFill>
          <a:blip r:embed="rId4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186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hape 113"/>
          <p:cNvSpPr txBox="1">
            <a:spLocks noGrp="1"/>
          </p:cNvSpPr>
          <p:nvPr>
            <p:ph type="ctrTitle"/>
          </p:nvPr>
        </p:nvSpPr>
        <p:spPr>
          <a:xfrm>
            <a:off x="-107950" y="842963"/>
            <a:ext cx="9107488" cy="2305050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rgbClr val="FFFFFF"/>
              </a:buClr>
              <a:buSzTx/>
              <a:buFont typeface="Raleway"/>
              <a:buNone/>
            </a:pPr>
            <a:r>
              <a:rPr lang="el-GR" b="1" dirty="0" smtClean="0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rPr>
              <a:t>Ας ξεκινήσουμε λύνοντας </a:t>
            </a:r>
            <a:r>
              <a:rPr lang="el-GR" b="1" dirty="0" smtClean="0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rPr>
              <a:t>μερικά προβλήματα!</a:t>
            </a:r>
            <a:endParaRPr lang="el-GR" b="1" dirty="0" smtClean="0">
              <a:solidFill>
                <a:srgbClr val="C00000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pic>
        <p:nvPicPr>
          <p:cNvPr id="3" name="~PP3040.WAV">
            <a:hlinkClick r:id="" action="ppaction://media"/>
          </p:cNvPr>
          <p:cNvPicPr>
            <a:picLocks noRot="1" noChangeAspect="1"/>
          </p:cNvPicPr>
          <p:nvPr>
            <a:wavAudioFile r:embed="rId1" name="~PP3040.WAV"/>
          </p:nvPr>
        </p:nvPicPr>
        <p:blipFill>
          <a:blip r:embed="rId4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61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hape 100"/>
          <p:cNvSpPr txBox="1">
            <a:spLocks noGrp="1"/>
          </p:cNvSpPr>
          <p:nvPr>
            <p:ph type="ctrTitle" idx="4294967295"/>
          </p:nvPr>
        </p:nvSpPr>
        <p:spPr>
          <a:xfrm>
            <a:off x="395288" y="3792538"/>
            <a:ext cx="8208962" cy="1158875"/>
          </a:xfrm>
        </p:spPr>
        <p:txBody>
          <a:bodyPr/>
          <a:lstStyle/>
          <a:p>
            <a:pPr eaLnBrk="1" hangingPunct="1">
              <a:buClr>
                <a:srgbClr val="FFFFFF"/>
              </a:buClr>
              <a:buFont typeface="Raleway"/>
              <a:buNone/>
            </a:pPr>
            <a:r>
              <a:rPr lang="el-GR" sz="2400" b="1" smtClean="0">
                <a:solidFill>
                  <a:srgbClr val="FF0000"/>
                </a:solidFill>
                <a:latin typeface="Raleway"/>
                <a:ea typeface="Raleway"/>
                <a:cs typeface="Raleway"/>
                <a:sym typeface="Raleway"/>
              </a:rPr>
              <a:t>Τι χρειάζομαι Για να βρω το εμβαδόν του τριγώνου;</a:t>
            </a:r>
          </a:p>
        </p:txBody>
      </p:sp>
      <p:sp>
        <p:nvSpPr>
          <p:cNvPr id="33794" name="Shape 108"/>
          <p:cNvSpPr>
            <a:spLocks/>
          </p:cNvSpPr>
          <p:nvPr/>
        </p:nvSpPr>
        <p:spPr bwMode="auto">
          <a:xfrm>
            <a:off x="7718425" y="555625"/>
            <a:ext cx="957263" cy="858838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3713" y="1055688"/>
            <a:ext cx="5197475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Ορθογώνιο 3"/>
          <p:cNvSpPr>
            <a:spLocks noChangeArrowheads="1"/>
          </p:cNvSpPr>
          <p:nvPr/>
        </p:nvSpPr>
        <p:spPr bwMode="auto">
          <a:xfrm>
            <a:off x="7962900" y="661988"/>
            <a:ext cx="441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3600" b="1">
                <a:solidFill>
                  <a:srgbClr val="FF0000"/>
                </a:solidFill>
                <a:latin typeface="Raleway"/>
                <a:sym typeface="Raleway"/>
              </a:rPr>
              <a:t>1</a:t>
            </a:r>
            <a:endParaRPr lang="el-GR"/>
          </a:p>
        </p:txBody>
      </p:sp>
      <p:pic>
        <p:nvPicPr>
          <p:cNvPr id="6" name="~PP3312.WAV">
            <a:hlinkClick r:id="" action="ppaction://media"/>
          </p:cNvPr>
          <p:cNvPicPr>
            <a:picLocks noRot="1" noChangeAspect="1"/>
          </p:cNvPicPr>
          <p:nvPr>
            <a:wavAudioFile r:embed="rId1" name="~PP3312.WAV"/>
          </p:nvPr>
        </p:nvPicPr>
        <p:blipFill>
          <a:blip r:embed="rId5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163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Shape 100"/>
          <p:cNvSpPr txBox="1">
            <a:spLocks noGrp="1" noRot="1" noChangeAspect="1" noMove="1" noResize="1" noEditPoints="1" noAdjustHandles="1" noChangeArrowheads="1" noChangeShapeType="1" noTextEdit="1"/>
          </p:cNvSpPr>
          <p:nvPr>
            <p:ph type="ctrTitle" idx="4294967295"/>
          </p:nvPr>
        </p:nvSpPr>
        <p:spPr>
          <a:xfrm>
            <a:off x="1547664" y="3795887"/>
            <a:ext cx="4320480" cy="648072"/>
          </a:xfrm>
          <a:blipFill rotWithShape="1">
            <a:blip r:embed="rId4"/>
            <a:stretch>
              <a:fillRect l="-2257" b="-12264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ct val="100000"/>
              <a:buFont typeface="Raleway"/>
              <a:buNone/>
              <a:defRPr/>
            </a:pPr>
            <a:r>
              <a:rPr lang="el-GR" sz="2400" b="1">
                <a:noFill/>
                <a:latin typeface="Raleway"/>
                <a:ea typeface="Raleway"/>
                <a:cs typeface="Raleway"/>
                <a:sym typeface="Raleway"/>
              </a:rPr>
              <a:t> </a:t>
            </a:r>
          </a:p>
        </p:txBody>
      </p:sp>
      <p:sp>
        <p:nvSpPr>
          <p:cNvPr id="35842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4213" y="1055688"/>
            <a:ext cx="6184900" cy="267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Shape 100"/>
          <p:cNvSpPr txBox="1">
            <a:spLocks/>
          </p:cNvSpPr>
          <p:nvPr/>
        </p:nvSpPr>
        <p:spPr bwMode="auto">
          <a:xfrm>
            <a:off x="4643438" y="1347788"/>
            <a:ext cx="37449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91425" rIns="91425" bIns="91425"/>
          <a:lstStyle/>
          <a:p>
            <a:pPr>
              <a:buClr>
                <a:srgbClr val="FFFFFF"/>
              </a:buClr>
              <a:buSzPct val="100000"/>
              <a:buFont typeface="Raleway"/>
              <a:buNone/>
            </a:pPr>
            <a:r>
              <a:rPr lang="el-GR" sz="2400" b="1">
                <a:solidFill>
                  <a:srgbClr val="002060"/>
                </a:solidFill>
                <a:latin typeface="Raleway"/>
                <a:ea typeface="Raleway"/>
                <a:cs typeface="Raleway"/>
                <a:sym typeface="Raleway"/>
              </a:rPr>
              <a:t>Το ύψος ΑΔ Βεβαίως !!!</a:t>
            </a:r>
          </a:p>
        </p:txBody>
      </p:sp>
      <p:pic>
        <p:nvPicPr>
          <p:cNvPr id="6" name="~PP3212.WAV">
            <a:hlinkClick r:id="" action="ppaction://media"/>
          </p:cNvPr>
          <p:cNvPicPr>
            <a:picLocks noRot="1" noChangeAspect="1"/>
          </p:cNvPicPr>
          <p:nvPr>
            <a:wavAudioFile r:embed="rId1" name="~PP3212.WAV"/>
          </p:nvPr>
        </p:nvPicPr>
        <p:blipFill>
          <a:blip r:embed="rId6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119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hape 108"/>
          <p:cNvSpPr>
            <a:spLocks/>
          </p:cNvSpPr>
          <p:nvPr/>
        </p:nvSpPr>
        <p:spPr bwMode="auto">
          <a:xfrm>
            <a:off x="7740650" y="195263"/>
            <a:ext cx="957263" cy="1081087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sp>
        <p:nvSpPr>
          <p:cNvPr id="37890" name="Shape 100"/>
          <p:cNvSpPr txBox="1">
            <a:spLocks/>
          </p:cNvSpPr>
          <p:nvPr/>
        </p:nvSpPr>
        <p:spPr bwMode="auto">
          <a:xfrm>
            <a:off x="179388" y="1063625"/>
            <a:ext cx="792162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91425" rIns="91425" bIns="91425"/>
          <a:lstStyle/>
          <a:p>
            <a:pPr>
              <a:buClr>
                <a:srgbClr val="FFFFFF"/>
              </a:buClr>
              <a:buSzPct val="100000"/>
              <a:buFont typeface="Raleway"/>
              <a:buNone/>
            </a:pPr>
            <a:r>
              <a:rPr lang="el-GR" sz="2400" b="1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Αν</a:t>
            </a:r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3350" y="1276350"/>
            <a:ext cx="7294563" cy="291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Shape 100"/>
          <p:cNvSpPr txBox="1">
            <a:spLocks/>
          </p:cNvSpPr>
          <p:nvPr/>
        </p:nvSpPr>
        <p:spPr bwMode="auto">
          <a:xfrm>
            <a:off x="390525" y="4300538"/>
            <a:ext cx="8208963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91425" rIns="91425" bIns="91425"/>
          <a:lstStyle/>
          <a:p>
            <a:pPr>
              <a:buClr>
                <a:srgbClr val="FFFFFF"/>
              </a:buClr>
              <a:buSzPct val="100000"/>
              <a:buFont typeface="Raleway"/>
              <a:buNone/>
            </a:pPr>
            <a:r>
              <a:rPr lang="el-GR" sz="2400" b="1">
                <a:solidFill>
                  <a:srgbClr val="C00000"/>
                </a:solidFill>
                <a:latin typeface="Raleway"/>
                <a:ea typeface="Raleway"/>
                <a:cs typeface="Raleway"/>
                <a:sym typeface="Raleway"/>
              </a:rPr>
              <a:t>Τότε εμβαδόν του τριγώνου είναι Ε=;</a:t>
            </a:r>
          </a:p>
        </p:txBody>
      </p:sp>
      <p:sp>
        <p:nvSpPr>
          <p:cNvPr id="37893" name="Ορθογώνιο 8"/>
          <p:cNvSpPr>
            <a:spLocks noChangeArrowheads="1"/>
          </p:cNvSpPr>
          <p:nvPr/>
        </p:nvSpPr>
        <p:spPr bwMode="auto">
          <a:xfrm>
            <a:off x="7997825" y="412750"/>
            <a:ext cx="441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3600" b="1">
                <a:solidFill>
                  <a:srgbClr val="FF0000"/>
                </a:solidFill>
                <a:latin typeface="Raleway"/>
                <a:sym typeface="Raleway"/>
              </a:rPr>
              <a:t>2</a:t>
            </a:r>
            <a:endParaRPr lang="el-GR"/>
          </a:p>
        </p:txBody>
      </p:sp>
      <p:pic>
        <p:nvPicPr>
          <p:cNvPr id="7" name="~PP1444.WAV">
            <a:hlinkClick r:id="" action="ppaction://media"/>
          </p:cNvPr>
          <p:cNvPicPr>
            <a:picLocks noRot="1" noChangeAspect="1"/>
          </p:cNvPicPr>
          <p:nvPr>
            <a:wavAudioFile r:embed="rId1" name="~PP1444.WAV"/>
          </p:nvPr>
        </p:nvPicPr>
        <p:blipFill>
          <a:blip r:embed="rId5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306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sp>
        <p:nvSpPr>
          <p:cNvPr id="4" name="Shape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520" y="1563638"/>
            <a:ext cx="8640960" cy="2592288"/>
          </a:xfrm>
          <a:prstGeom prst="rect">
            <a:avLst/>
          </a:prstGeom>
          <a:blipFill rotWithShape="1">
            <a:blip r:embed="rId4"/>
            <a:stretch>
              <a:fillRect l="-1058" r="-1481"/>
            </a:stretch>
          </a:blip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pic>
        <p:nvPicPr>
          <p:cNvPr id="5" name="~PP290.WAV">
            <a:hlinkClick r:id="" action="ppaction://media"/>
          </p:cNvPr>
          <p:cNvPicPr>
            <a:picLocks noRot="1" noChangeAspect="1"/>
          </p:cNvPicPr>
          <p:nvPr>
            <a:wavAudioFile r:embed="rId1" name="~PP290.WAV"/>
          </p:nvPr>
        </p:nvPicPr>
        <p:blipFill>
          <a:blip r:embed="rId5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231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hape 108"/>
          <p:cNvSpPr>
            <a:spLocks/>
          </p:cNvSpPr>
          <p:nvPr/>
        </p:nvSpPr>
        <p:spPr bwMode="auto">
          <a:xfrm>
            <a:off x="7740650" y="195263"/>
            <a:ext cx="957263" cy="860425"/>
          </a:xfrm>
          <a:custGeom>
            <a:avLst/>
            <a:gdLst>
              <a:gd name="T0" fmla="*/ 0 w 16706"/>
              <a:gd name="T1" fmla="*/ 0 h 14997"/>
              <a:gd name="T2" fmla="*/ 16706 w 16706"/>
              <a:gd name="T3" fmla="*/ 14997 h 14997"/>
            </a:gdLst>
            <a:ahLst/>
            <a:cxnLst>
              <a:cxn ang="0">
                <a:pos x="3859" y="25"/>
              </a:cxn>
              <a:cxn ang="0">
                <a:pos x="3029" y="196"/>
              </a:cxn>
              <a:cxn ang="0">
                <a:pos x="2247" y="513"/>
              </a:cxn>
              <a:cxn ang="0">
                <a:pos x="1563" y="977"/>
              </a:cxn>
              <a:cxn ang="0">
                <a:pos x="977" y="1563"/>
              </a:cxn>
              <a:cxn ang="0">
                <a:pos x="513" y="2247"/>
              </a:cxn>
              <a:cxn ang="0">
                <a:pos x="196" y="3004"/>
              </a:cxn>
              <a:cxn ang="0">
                <a:pos x="25" y="3859"/>
              </a:cxn>
              <a:cxn ang="0">
                <a:pos x="0" y="4592"/>
              </a:cxn>
              <a:cxn ang="0">
                <a:pos x="122" y="5447"/>
              </a:cxn>
              <a:cxn ang="0">
                <a:pos x="440" y="6546"/>
              </a:cxn>
              <a:cxn ang="0">
                <a:pos x="928" y="7547"/>
              </a:cxn>
              <a:cxn ang="0">
                <a:pos x="1515" y="8475"/>
              </a:cxn>
              <a:cxn ang="0">
                <a:pos x="2198" y="9330"/>
              </a:cxn>
              <a:cxn ang="0">
                <a:pos x="2931" y="10136"/>
              </a:cxn>
              <a:cxn ang="0">
                <a:pos x="4299" y="11528"/>
              </a:cxn>
              <a:cxn ang="0">
                <a:pos x="5496" y="12627"/>
              </a:cxn>
              <a:cxn ang="0">
                <a:pos x="7913" y="14654"/>
              </a:cxn>
              <a:cxn ang="0">
                <a:pos x="8793" y="14654"/>
              </a:cxn>
              <a:cxn ang="0">
                <a:pos x="11186" y="12651"/>
              </a:cxn>
              <a:cxn ang="0">
                <a:pos x="12407" y="11528"/>
              </a:cxn>
              <a:cxn ang="0">
                <a:pos x="13775" y="10136"/>
              </a:cxn>
              <a:cxn ang="0">
                <a:pos x="14508" y="9330"/>
              </a:cxn>
              <a:cxn ang="0">
                <a:pos x="15191" y="8475"/>
              </a:cxn>
              <a:cxn ang="0">
                <a:pos x="15778" y="7547"/>
              </a:cxn>
              <a:cxn ang="0">
                <a:pos x="16266" y="6546"/>
              </a:cxn>
              <a:cxn ang="0">
                <a:pos x="16584" y="5447"/>
              </a:cxn>
              <a:cxn ang="0">
                <a:pos x="16706" y="4592"/>
              </a:cxn>
              <a:cxn ang="0">
                <a:pos x="16681" y="3859"/>
              </a:cxn>
              <a:cxn ang="0">
                <a:pos x="16510" y="3004"/>
              </a:cxn>
              <a:cxn ang="0">
                <a:pos x="16193" y="2247"/>
              </a:cxn>
              <a:cxn ang="0">
                <a:pos x="15729" y="1563"/>
              </a:cxn>
              <a:cxn ang="0">
                <a:pos x="15143" y="977"/>
              </a:cxn>
              <a:cxn ang="0">
                <a:pos x="14459" y="513"/>
              </a:cxn>
              <a:cxn ang="0">
                <a:pos x="13677" y="196"/>
              </a:cxn>
              <a:cxn ang="0">
                <a:pos x="12847" y="25"/>
              </a:cxn>
              <a:cxn ang="0">
                <a:pos x="12065" y="0"/>
              </a:cxn>
              <a:cxn ang="0">
                <a:pos x="11381" y="122"/>
              </a:cxn>
              <a:cxn ang="0">
                <a:pos x="10746" y="318"/>
              </a:cxn>
              <a:cxn ang="0">
                <a:pos x="10160" y="611"/>
              </a:cxn>
              <a:cxn ang="0">
                <a:pos x="9647" y="1002"/>
              </a:cxn>
              <a:cxn ang="0">
                <a:pos x="9183" y="1466"/>
              </a:cxn>
              <a:cxn ang="0">
                <a:pos x="8793" y="1979"/>
              </a:cxn>
              <a:cxn ang="0">
                <a:pos x="8475" y="2565"/>
              </a:cxn>
              <a:cxn ang="0">
                <a:pos x="8231" y="2565"/>
              </a:cxn>
              <a:cxn ang="0">
                <a:pos x="7913" y="1979"/>
              </a:cxn>
              <a:cxn ang="0">
                <a:pos x="7523" y="1466"/>
              </a:cxn>
              <a:cxn ang="0">
                <a:pos x="7059" y="1002"/>
              </a:cxn>
              <a:cxn ang="0">
                <a:pos x="6546" y="611"/>
              </a:cxn>
              <a:cxn ang="0">
                <a:pos x="5960" y="318"/>
              </a:cxn>
              <a:cxn ang="0">
                <a:pos x="5325" y="122"/>
              </a:cxn>
              <a:cxn ang="0">
                <a:pos x="4641" y="0"/>
              </a:cxn>
            </a:cxnLst>
            <a:rect l="T0" t="T1" r="T2" b="T3"/>
            <a:pathLst>
              <a:path w="16706" h="14997" extrusionOk="0">
                <a:moveTo>
                  <a:pt x="4299" y="0"/>
                </a:moveTo>
                <a:lnTo>
                  <a:pt x="3859" y="25"/>
                </a:lnTo>
                <a:lnTo>
                  <a:pt x="3444" y="74"/>
                </a:lnTo>
                <a:lnTo>
                  <a:pt x="3029" y="196"/>
                </a:lnTo>
                <a:lnTo>
                  <a:pt x="2614" y="342"/>
                </a:lnTo>
                <a:lnTo>
                  <a:pt x="2247" y="513"/>
                </a:lnTo>
                <a:lnTo>
                  <a:pt x="1905" y="733"/>
                </a:lnTo>
                <a:lnTo>
                  <a:pt x="1563" y="977"/>
                </a:lnTo>
                <a:lnTo>
                  <a:pt x="1270" y="1246"/>
                </a:lnTo>
                <a:lnTo>
                  <a:pt x="977" y="1563"/>
                </a:lnTo>
                <a:lnTo>
                  <a:pt x="733" y="1881"/>
                </a:lnTo>
                <a:lnTo>
                  <a:pt x="513" y="2247"/>
                </a:lnTo>
                <a:lnTo>
                  <a:pt x="342" y="2614"/>
                </a:lnTo>
                <a:lnTo>
                  <a:pt x="196" y="3004"/>
                </a:lnTo>
                <a:lnTo>
                  <a:pt x="98" y="3420"/>
                </a:lnTo>
                <a:lnTo>
                  <a:pt x="25" y="3859"/>
                </a:lnTo>
                <a:lnTo>
                  <a:pt x="0" y="4299"/>
                </a:lnTo>
                <a:lnTo>
                  <a:pt x="0" y="4592"/>
                </a:lnTo>
                <a:lnTo>
                  <a:pt x="25" y="4885"/>
                </a:lnTo>
                <a:lnTo>
                  <a:pt x="122" y="5447"/>
                </a:lnTo>
                <a:lnTo>
                  <a:pt x="245" y="6008"/>
                </a:lnTo>
                <a:lnTo>
                  <a:pt x="440" y="6546"/>
                </a:lnTo>
                <a:lnTo>
                  <a:pt x="660" y="7059"/>
                </a:lnTo>
                <a:lnTo>
                  <a:pt x="928" y="7547"/>
                </a:lnTo>
                <a:lnTo>
                  <a:pt x="1197" y="8011"/>
                </a:lnTo>
                <a:lnTo>
                  <a:pt x="1515" y="8475"/>
                </a:lnTo>
                <a:lnTo>
                  <a:pt x="1856" y="8915"/>
                </a:lnTo>
                <a:lnTo>
                  <a:pt x="2198" y="9330"/>
                </a:lnTo>
                <a:lnTo>
                  <a:pt x="2565" y="9745"/>
                </a:lnTo>
                <a:lnTo>
                  <a:pt x="2931" y="10136"/>
                </a:lnTo>
                <a:lnTo>
                  <a:pt x="3639" y="10869"/>
                </a:lnTo>
                <a:lnTo>
                  <a:pt x="4299" y="11528"/>
                </a:lnTo>
                <a:lnTo>
                  <a:pt x="4861" y="12065"/>
                </a:lnTo>
                <a:lnTo>
                  <a:pt x="5496" y="12627"/>
                </a:lnTo>
                <a:lnTo>
                  <a:pt x="6839" y="13775"/>
                </a:lnTo>
                <a:lnTo>
                  <a:pt x="7913" y="14654"/>
                </a:lnTo>
                <a:lnTo>
                  <a:pt x="8353" y="14996"/>
                </a:lnTo>
                <a:lnTo>
                  <a:pt x="8793" y="14654"/>
                </a:lnTo>
                <a:lnTo>
                  <a:pt x="9843" y="13799"/>
                </a:lnTo>
                <a:lnTo>
                  <a:pt x="11186" y="12651"/>
                </a:lnTo>
                <a:lnTo>
                  <a:pt x="11821" y="12090"/>
                </a:lnTo>
                <a:lnTo>
                  <a:pt x="12407" y="11528"/>
                </a:lnTo>
                <a:lnTo>
                  <a:pt x="13067" y="10869"/>
                </a:lnTo>
                <a:lnTo>
                  <a:pt x="13775" y="10136"/>
                </a:lnTo>
                <a:lnTo>
                  <a:pt x="14141" y="9745"/>
                </a:lnTo>
                <a:lnTo>
                  <a:pt x="14508" y="9330"/>
                </a:lnTo>
                <a:lnTo>
                  <a:pt x="14850" y="8915"/>
                </a:lnTo>
                <a:lnTo>
                  <a:pt x="15191" y="8475"/>
                </a:lnTo>
                <a:lnTo>
                  <a:pt x="15509" y="8011"/>
                </a:lnTo>
                <a:lnTo>
                  <a:pt x="15778" y="7547"/>
                </a:lnTo>
                <a:lnTo>
                  <a:pt x="16046" y="7059"/>
                </a:lnTo>
                <a:lnTo>
                  <a:pt x="16266" y="6546"/>
                </a:lnTo>
                <a:lnTo>
                  <a:pt x="16461" y="6008"/>
                </a:lnTo>
                <a:lnTo>
                  <a:pt x="16584" y="5447"/>
                </a:lnTo>
                <a:lnTo>
                  <a:pt x="16681" y="4885"/>
                </a:lnTo>
                <a:lnTo>
                  <a:pt x="16706" y="4592"/>
                </a:lnTo>
                <a:lnTo>
                  <a:pt x="16706" y="4299"/>
                </a:lnTo>
                <a:lnTo>
                  <a:pt x="16681" y="3859"/>
                </a:lnTo>
                <a:lnTo>
                  <a:pt x="16608" y="3420"/>
                </a:lnTo>
                <a:lnTo>
                  <a:pt x="16510" y="3004"/>
                </a:lnTo>
                <a:lnTo>
                  <a:pt x="16364" y="2614"/>
                </a:lnTo>
                <a:lnTo>
                  <a:pt x="16193" y="2247"/>
                </a:lnTo>
                <a:lnTo>
                  <a:pt x="15973" y="1881"/>
                </a:lnTo>
                <a:lnTo>
                  <a:pt x="15729" y="1563"/>
                </a:lnTo>
                <a:lnTo>
                  <a:pt x="15436" y="1246"/>
                </a:lnTo>
                <a:lnTo>
                  <a:pt x="15143" y="977"/>
                </a:lnTo>
                <a:lnTo>
                  <a:pt x="14801" y="733"/>
                </a:lnTo>
                <a:lnTo>
                  <a:pt x="14459" y="513"/>
                </a:lnTo>
                <a:lnTo>
                  <a:pt x="14092" y="342"/>
                </a:lnTo>
                <a:lnTo>
                  <a:pt x="13677" y="196"/>
                </a:lnTo>
                <a:lnTo>
                  <a:pt x="13262" y="74"/>
                </a:lnTo>
                <a:lnTo>
                  <a:pt x="12847" y="25"/>
                </a:lnTo>
                <a:lnTo>
                  <a:pt x="12407" y="0"/>
                </a:lnTo>
                <a:lnTo>
                  <a:pt x="12065" y="0"/>
                </a:lnTo>
                <a:lnTo>
                  <a:pt x="11723" y="49"/>
                </a:lnTo>
                <a:lnTo>
                  <a:pt x="11381" y="122"/>
                </a:lnTo>
                <a:lnTo>
                  <a:pt x="11064" y="196"/>
                </a:lnTo>
                <a:lnTo>
                  <a:pt x="10746" y="318"/>
                </a:lnTo>
                <a:lnTo>
                  <a:pt x="10453" y="464"/>
                </a:lnTo>
                <a:lnTo>
                  <a:pt x="10160" y="611"/>
                </a:lnTo>
                <a:lnTo>
                  <a:pt x="9892" y="806"/>
                </a:lnTo>
                <a:lnTo>
                  <a:pt x="9647" y="1002"/>
                </a:lnTo>
                <a:lnTo>
                  <a:pt x="9403" y="1221"/>
                </a:lnTo>
                <a:lnTo>
                  <a:pt x="9183" y="1466"/>
                </a:lnTo>
                <a:lnTo>
                  <a:pt x="8964" y="1710"/>
                </a:lnTo>
                <a:lnTo>
                  <a:pt x="8793" y="1979"/>
                </a:lnTo>
                <a:lnTo>
                  <a:pt x="8622" y="2272"/>
                </a:lnTo>
                <a:lnTo>
                  <a:pt x="8475" y="2565"/>
                </a:lnTo>
                <a:lnTo>
                  <a:pt x="8353" y="2858"/>
                </a:lnTo>
                <a:lnTo>
                  <a:pt x="8231" y="2565"/>
                </a:lnTo>
                <a:lnTo>
                  <a:pt x="8084" y="2272"/>
                </a:lnTo>
                <a:lnTo>
                  <a:pt x="7913" y="1979"/>
                </a:lnTo>
                <a:lnTo>
                  <a:pt x="7742" y="1710"/>
                </a:lnTo>
                <a:lnTo>
                  <a:pt x="7523" y="1466"/>
                </a:lnTo>
                <a:lnTo>
                  <a:pt x="7303" y="1221"/>
                </a:lnTo>
                <a:lnTo>
                  <a:pt x="7059" y="1002"/>
                </a:lnTo>
                <a:lnTo>
                  <a:pt x="6814" y="806"/>
                </a:lnTo>
                <a:lnTo>
                  <a:pt x="6546" y="611"/>
                </a:lnTo>
                <a:lnTo>
                  <a:pt x="6253" y="464"/>
                </a:lnTo>
                <a:lnTo>
                  <a:pt x="5960" y="318"/>
                </a:lnTo>
                <a:lnTo>
                  <a:pt x="5642" y="196"/>
                </a:lnTo>
                <a:lnTo>
                  <a:pt x="5325" y="122"/>
                </a:lnTo>
                <a:lnTo>
                  <a:pt x="4983" y="49"/>
                </a:lnTo>
                <a:lnTo>
                  <a:pt x="4641" y="0"/>
                </a:lnTo>
                <a:close/>
              </a:path>
            </a:pathLst>
          </a:custGeom>
          <a:solidFill>
            <a:srgbClr val="ABE33F">
              <a:alpha val="81175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endParaRPr lang="el-GR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750" y="2066925"/>
            <a:ext cx="6184900" cy="267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hape 100"/>
          <p:cNvSpPr txBox="1">
            <a:spLocks/>
          </p:cNvSpPr>
          <p:nvPr/>
        </p:nvSpPr>
        <p:spPr>
          <a:xfrm>
            <a:off x="552450" y="1203325"/>
            <a:ext cx="8267700" cy="647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ct val="1000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lvl="1">
              <a:spcBef>
                <a:spcPts val="0"/>
              </a:spcBef>
              <a:buClr>
                <a:srgbClr val="FFFFFF"/>
              </a:buClr>
              <a:buSzPct val="1000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lvl="2">
              <a:spcBef>
                <a:spcPts val="0"/>
              </a:spcBef>
              <a:buClr>
                <a:srgbClr val="FFFFFF"/>
              </a:buClr>
              <a:buSzPct val="1000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lvl="3">
              <a:spcBef>
                <a:spcPts val="0"/>
              </a:spcBef>
              <a:buClr>
                <a:srgbClr val="FFFFFF"/>
              </a:buClr>
              <a:buSzPct val="1000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lvl="4">
              <a:spcBef>
                <a:spcPts val="0"/>
              </a:spcBef>
              <a:buClr>
                <a:srgbClr val="FFFFFF"/>
              </a:buClr>
              <a:buSzPct val="1000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lvl="5">
              <a:spcBef>
                <a:spcPts val="0"/>
              </a:spcBef>
              <a:buClr>
                <a:srgbClr val="FFFFFF"/>
              </a:buClr>
              <a:buSzPct val="1000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lvl="6">
              <a:spcBef>
                <a:spcPts val="0"/>
              </a:spcBef>
              <a:buClr>
                <a:srgbClr val="FFFFFF"/>
              </a:buClr>
              <a:buSzPct val="1000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lvl="7">
              <a:spcBef>
                <a:spcPts val="0"/>
              </a:spcBef>
              <a:buClr>
                <a:srgbClr val="FFFFFF"/>
              </a:buClr>
              <a:buSzPct val="1000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lvl="8">
              <a:spcBef>
                <a:spcPts val="0"/>
              </a:spcBef>
              <a:buClr>
                <a:srgbClr val="FFFFFF"/>
              </a:buClr>
              <a:buSzPct val="1000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fontAlgn="auto">
              <a:defRPr/>
            </a:pPr>
            <a:r>
              <a:rPr lang="el-GR" kern="0" dirty="0" smtClean="0">
                <a:solidFill>
                  <a:schemeClr val="accent3">
                    <a:lumMod val="50000"/>
                  </a:schemeClr>
                </a:solidFill>
              </a:rPr>
              <a:t>Ας δούμε ένα πρόβλημα αλλιώς τοποθετημένο!!!</a:t>
            </a:r>
            <a:endParaRPr lang="en" kern="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Shape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80924" y="1851670"/>
            <a:ext cx="4380115" cy="1584176"/>
          </a:xfrm>
          <a:prstGeom prst="rect">
            <a:avLst/>
          </a:prstGeom>
          <a:blipFill rotWithShape="1">
            <a:blip r:embed="rId5"/>
            <a:stretch>
              <a:fillRect l="-2086" r="-3755" b="-10385"/>
            </a:stretch>
          </a:blip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noFill/>
                <a:latin typeface="Arial"/>
                <a:ea typeface="Arial"/>
                <a:cs typeface="Arial"/>
                <a:sym typeface="Arial"/>
              </a:rPr>
              <a:t> </a:t>
            </a:r>
          </a:p>
        </p:txBody>
      </p:sp>
      <p:sp>
        <p:nvSpPr>
          <p:cNvPr id="41989" name="Ορθογώνιο 5"/>
          <p:cNvSpPr>
            <a:spLocks noChangeArrowheads="1"/>
          </p:cNvSpPr>
          <p:nvPr/>
        </p:nvSpPr>
        <p:spPr bwMode="auto">
          <a:xfrm>
            <a:off x="7997825" y="211138"/>
            <a:ext cx="441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3600" b="1">
                <a:solidFill>
                  <a:srgbClr val="FF0000"/>
                </a:solidFill>
                <a:latin typeface="Raleway"/>
                <a:sym typeface="Raleway"/>
              </a:rPr>
              <a:t>3</a:t>
            </a:r>
            <a:endParaRPr lang="el-GR"/>
          </a:p>
        </p:txBody>
      </p:sp>
      <p:pic>
        <p:nvPicPr>
          <p:cNvPr id="7" name="~PP336.WAV">
            <a:hlinkClick r:id="" action="ppaction://media"/>
          </p:cNvPr>
          <p:cNvPicPr>
            <a:picLocks noRot="1" noChangeAspect="1"/>
          </p:cNvPicPr>
          <p:nvPr>
            <a:wavAudioFile r:embed="rId1" name="~PP336.WAV"/>
          </p:nvPr>
        </p:nvPicPr>
        <p:blipFill>
          <a:blip r:embed="rId6"/>
          <a:stretch>
            <a:fillRect/>
          </a:stretch>
        </p:blipFill>
        <p:spPr>
          <a:xfrm>
            <a:off x="8736013" y="4735513"/>
            <a:ext cx="203200" cy="203200"/>
          </a:xfrm>
          <a:prstGeom prst="rect">
            <a:avLst/>
          </a:prstGeom>
        </p:spPr>
      </p:pic>
    </p:spTree>
  </p:cSld>
  <p:clrMapOvr>
    <a:masterClrMapping/>
  </p:clrMapOvr>
  <p:transition advTm="284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Escalus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2</TotalTime>
  <Words>135</Words>
  <Application>Microsoft Office PowerPoint</Application>
  <PresentationFormat>Προβολή στην οθόνη (16:9)</PresentationFormat>
  <Paragraphs>47</Paragraphs>
  <Slides>25</Slides>
  <Notes>24</Notes>
  <HiddenSlides>0</HiddenSlides>
  <MMClips>25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5</vt:i4>
      </vt:variant>
    </vt:vector>
  </HeadingPairs>
  <TitlesOfParts>
    <vt:vector size="27" baseType="lpstr">
      <vt:lpstr>Escalus template</vt:lpstr>
      <vt:lpstr>MathType 6.0 Equation</vt:lpstr>
      <vt:lpstr>Γεωμετρία  Β΄ Γυμνασίου</vt:lpstr>
      <vt:lpstr>Καλημέρα!!!</vt:lpstr>
      <vt:lpstr>1. Εμβαδά επίπεδων σχημάτων </vt:lpstr>
      <vt:lpstr>Ας ξεκινήσουμε λύνοντας μερικά προβλήματα!</vt:lpstr>
      <vt:lpstr>Τι χρειάζομαι Για να βρω το εμβαδόν του τριγώνου;</vt:lpstr>
      <vt:lpstr> </vt:lpstr>
      <vt:lpstr>Διαφάνεια 7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Διαφάνεια 14</vt:lpstr>
      <vt:lpstr>Διαφάνεια 15</vt:lpstr>
      <vt:lpstr>Διαφάνεια 16</vt:lpstr>
      <vt:lpstr>Διαφάνεια 17</vt:lpstr>
      <vt:lpstr>Διαφάνεια 18</vt:lpstr>
      <vt:lpstr>Διαφάνεια 19</vt:lpstr>
      <vt:lpstr>Διαφάνεια 20</vt:lpstr>
      <vt:lpstr>Διαφάνεια 21</vt:lpstr>
      <vt:lpstr>Διαφάνεια 22</vt:lpstr>
      <vt:lpstr>Διαφάνεια 23</vt:lpstr>
      <vt:lpstr>Διαφάνεια 24</vt:lpstr>
      <vt:lpstr>Διαφάνεια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Γεωμετρία  Β’ Γυμνασίου</dc:title>
  <dc:creator>Πολύτροπη Αρμονία</dc:creator>
  <cp:lastModifiedBy>user</cp:lastModifiedBy>
  <cp:revision>34</cp:revision>
  <dcterms:modified xsi:type="dcterms:W3CDTF">2018-10-05T11:48:27Z</dcterms:modified>
</cp:coreProperties>
</file>